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B70216C" w14:textId="77777777" w:rsidR="003A5B2A" w:rsidRPr="00932076" w:rsidRDefault="003A5B2A" w:rsidP="007E6CA8">
      <w:pPr>
        <w:shd w:val="clear" w:color="auto" w:fill="000000"/>
        <w:rPr>
          <w:rFonts w:ascii="Times New Roman" w:hAnsi="Times New Roman"/>
          <w:b/>
          <w:noProof w:val="0"/>
          <w:color w:val="FFFFFF"/>
          <w:sz w:val="12"/>
          <w:szCs w:val="12"/>
        </w:rPr>
      </w:pPr>
    </w:p>
    <w:p w14:paraId="07BEFE6F" w14:textId="77777777" w:rsidR="00B73399" w:rsidRPr="00932076" w:rsidRDefault="00B73399" w:rsidP="007E6CA8">
      <w:pPr>
        <w:shd w:val="clear" w:color="auto" w:fill="000000"/>
        <w:jc w:val="left"/>
        <w:rPr>
          <w:rFonts w:ascii="Times New Roman" w:hAnsi="Times New Roman"/>
          <w:b/>
          <w:noProof w:val="0"/>
          <w:color w:val="FFFFFF"/>
          <w:sz w:val="24"/>
          <w:szCs w:val="24"/>
        </w:rPr>
      </w:pPr>
      <w:r w:rsidRPr="00932076">
        <w:rPr>
          <w:rFonts w:ascii="Times New Roman" w:hAnsi="Times New Roman"/>
          <w:b/>
          <w:noProof w:val="0"/>
          <w:color w:val="FFFFFF"/>
          <w:sz w:val="24"/>
          <w:szCs w:val="24"/>
        </w:rPr>
        <w:t xml:space="preserve">  </w:t>
      </w:r>
      <w:r w:rsidR="009917A9">
        <w:rPr>
          <w:rFonts w:ascii="Times New Roman" w:hAnsi="Times New Roman"/>
          <w:b/>
          <w:noProof w:val="0"/>
          <w:color w:val="FFFFFF"/>
          <w:sz w:val="24"/>
          <w:szCs w:val="24"/>
        </w:rPr>
        <w:t>Rovnovážne zloženie komplexov v roztokoch</w:t>
      </w:r>
    </w:p>
    <w:p w14:paraId="4533A5C4" w14:textId="77777777" w:rsidR="003A5B2A" w:rsidRPr="00932076" w:rsidRDefault="003A5B2A" w:rsidP="007E6CA8">
      <w:pPr>
        <w:shd w:val="clear" w:color="auto" w:fill="000000"/>
        <w:rPr>
          <w:rFonts w:ascii="Times New Roman" w:hAnsi="Times New Roman"/>
          <w:b/>
          <w:noProof w:val="0"/>
          <w:color w:val="FFFFFF"/>
          <w:sz w:val="12"/>
          <w:szCs w:val="12"/>
        </w:rPr>
      </w:pPr>
    </w:p>
    <w:p w14:paraId="696B27F1" w14:textId="77777777" w:rsidR="000212C9" w:rsidRPr="00514303" w:rsidRDefault="000212C9" w:rsidP="007E6CA8">
      <w:pPr>
        <w:rPr>
          <w:rFonts w:ascii="Times New Roman" w:hAnsi="Times New Roman"/>
          <w:noProof w:val="0"/>
        </w:rPr>
      </w:pPr>
    </w:p>
    <w:p w14:paraId="4EE83D4A" w14:textId="77777777" w:rsidR="000649F9" w:rsidRDefault="003546FB" w:rsidP="007E6CA8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 xml:space="preserve">V roztoku obsahujúcom </w:t>
      </w:r>
      <w:r w:rsidR="0081214D" w:rsidRPr="00514303">
        <w:rPr>
          <w:rFonts w:ascii="Times New Roman" w:hAnsi="Times New Roman"/>
          <w:noProof w:val="0"/>
        </w:rPr>
        <w:t>katión kovu M</w:t>
      </w:r>
      <w:r w:rsidR="00020C9B" w:rsidRPr="00514303">
        <w:rPr>
          <w:rFonts w:ascii="Times New Roman" w:hAnsi="Times New Roman"/>
          <w:i/>
          <w:noProof w:val="0"/>
          <w:vertAlign w:val="superscript"/>
        </w:rPr>
        <w:t>m+</w:t>
      </w:r>
      <w:r w:rsidR="0081214D" w:rsidRPr="00514303">
        <w:rPr>
          <w:rFonts w:ascii="Times New Roman" w:hAnsi="Times New Roman"/>
          <w:noProof w:val="0"/>
        </w:rPr>
        <w:t xml:space="preserve"> a</w:t>
      </w:r>
      <w:r w:rsidR="00D70292">
        <w:rPr>
          <w:rFonts w:ascii="Times New Roman" w:hAnsi="Times New Roman"/>
          <w:noProof w:val="0"/>
        </w:rPr>
        <w:t xml:space="preserve"> </w:t>
      </w:r>
      <w:r w:rsidR="0081214D" w:rsidRPr="00514303">
        <w:rPr>
          <w:rFonts w:ascii="Times New Roman" w:hAnsi="Times New Roman"/>
          <w:noProof w:val="0"/>
        </w:rPr>
        <w:t xml:space="preserve">ligand </w:t>
      </w:r>
      <w:proofErr w:type="spellStart"/>
      <w:r w:rsidR="0081214D" w:rsidRPr="00514303">
        <w:rPr>
          <w:rFonts w:ascii="Times New Roman" w:hAnsi="Times New Roman"/>
          <w:noProof w:val="0"/>
        </w:rPr>
        <w:t>L</w:t>
      </w:r>
      <w:r w:rsidR="00020C9B" w:rsidRPr="00514303">
        <w:rPr>
          <w:rFonts w:ascii="Times New Roman" w:hAnsi="Times New Roman"/>
          <w:i/>
          <w:noProof w:val="0"/>
          <w:vertAlign w:val="superscript"/>
        </w:rPr>
        <w:t>q</w:t>
      </w:r>
      <w:proofErr w:type="spellEnd"/>
      <w:r w:rsidR="00020C9B" w:rsidRPr="00514303">
        <w:rPr>
          <w:rFonts w:ascii="Times New Roman" w:hAnsi="Times New Roman"/>
          <w:i/>
          <w:noProof w:val="0"/>
          <w:vertAlign w:val="superscript"/>
        </w:rPr>
        <w:t>–</w:t>
      </w:r>
      <w:r w:rsidRPr="00514303">
        <w:rPr>
          <w:rFonts w:ascii="Times New Roman" w:hAnsi="Times New Roman"/>
          <w:noProof w:val="0"/>
        </w:rPr>
        <w:t xml:space="preserve"> sa ustaľuje rov</w:t>
      </w:r>
      <w:r w:rsidR="0081214D" w:rsidRPr="00514303">
        <w:rPr>
          <w:rFonts w:ascii="Times New Roman" w:hAnsi="Times New Roman"/>
          <w:noProof w:val="0"/>
        </w:rPr>
        <w:t xml:space="preserve">nováha medzi jednotlivými </w:t>
      </w:r>
      <w:r w:rsidRPr="00514303">
        <w:rPr>
          <w:rFonts w:ascii="Times New Roman" w:hAnsi="Times New Roman"/>
          <w:noProof w:val="0"/>
        </w:rPr>
        <w:t>komplexmi</w:t>
      </w:r>
      <w:r w:rsidR="0081214D" w:rsidRPr="00514303">
        <w:rPr>
          <w:rFonts w:ascii="Times New Roman" w:hAnsi="Times New Roman"/>
          <w:noProof w:val="0"/>
        </w:rPr>
        <w:t xml:space="preserve"> typu [</w:t>
      </w:r>
      <w:proofErr w:type="spellStart"/>
      <w:r w:rsidR="0081214D" w:rsidRPr="00514303">
        <w:rPr>
          <w:rFonts w:ascii="Times New Roman" w:hAnsi="Times New Roman"/>
          <w:noProof w:val="0"/>
        </w:rPr>
        <w:t>ML</w:t>
      </w:r>
      <w:r w:rsidR="0081214D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81214D" w:rsidRPr="00514303">
        <w:rPr>
          <w:rFonts w:ascii="Times New Roman" w:hAnsi="Times New Roman"/>
          <w:noProof w:val="0"/>
        </w:rPr>
        <w:t>]</w:t>
      </w:r>
      <w:r w:rsidR="00020C9B" w:rsidRPr="00514303">
        <w:rPr>
          <w:rFonts w:ascii="Times New Roman" w:hAnsi="Times New Roman"/>
          <w:i/>
          <w:noProof w:val="0"/>
          <w:vertAlign w:val="superscript"/>
        </w:rPr>
        <w:t>m</w:t>
      </w:r>
      <w:r w:rsidR="00020C9B" w:rsidRPr="00514303">
        <w:rPr>
          <w:rFonts w:ascii="Times New Roman" w:hAnsi="Times New Roman"/>
          <w:noProof w:val="0"/>
          <w:vertAlign w:val="superscript"/>
        </w:rPr>
        <w:t>–</w:t>
      </w:r>
      <w:proofErr w:type="spellStart"/>
      <w:r w:rsidR="00020C9B" w:rsidRPr="00514303">
        <w:rPr>
          <w:rFonts w:ascii="Times New Roman" w:hAnsi="Times New Roman"/>
          <w:i/>
          <w:noProof w:val="0"/>
          <w:vertAlign w:val="superscript"/>
        </w:rPr>
        <w:t>iq</w:t>
      </w:r>
      <w:proofErr w:type="spellEnd"/>
      <w:r w:rsidR="009C51D3" w:rsidRPr="00514303">
        <w:rPr>
          <w:rFonts w:ascii="Times New Roman" w:hAnsi="Times New Roman"/>
          <w:noProof w:val="0"/>
        </w:rPr>
        <w:t xml:space="preserve"> </w:t>
      </w:r>
      <w:r w:rsidR="000649F9" w:rsidRPr="00514303">
        <w:rPr>
          <w:rFonts w:ascii="Times New Roman" w:hAnsi="Times New Roman"/>
          <w:noProof w:val="0"/>
        </w:rPr>
        <w:t>(</w:t>
      </w:r>
      <w:r w:rsidR="00A45799" w:rsidRPr="00514303">
        <w:rPr>
          <w:rFonts w:ascii="Times New Roman" w:hAnsi="Times New Roman"/>
          <w:noProof w:val="0"/>
        </w:rPr>
        <w:t xml:space="preserve">kvôli prehľadnosti nie sú v ďalšom texte uvedené </w:t>
      </w:r>
      <w:r w:rsidR="000649F9" w:rsidRPr="00514303">
        <w:rPr>
          <w:rFonts w:ascii="Times New Roman" w:hAnsi="Times New Roman"/>
          <w:noProof w:val="0"/>
        </w:rPr>
        <w:t>náboje jednotlivých častíc)</w:t>
      </w:r>
      <w:r w:rsidR="000649F9">
        <w:rPr>
          <w:rFonts w:ascii="Times New Roman" w:hAnsi="Times New Roman"/>
          <w:noProof w:val="0"/>
        </w:rPr>
        <w:t>.</w:t>
      </w:r>
    </w:p>
    <w:p w14:paraId="3E841993" w14:textId="77777777" w:rsidR="000649F9" w:rsidRDefault="000649F9" w:rsidP="007E6CA8">
      <w:pPr>
        <w:pStyle w:val="BodyText"/>
        <w:rPr>
          <w:rFonts w:ascii="Times New Roman" w:hAnsi="Times New Roman"/>
          <w:noProof w:val="0"/>
        </w:rPr>
      </w:pPr>
    </w:p>
    <w:p w14:paraId="6CD5E023" w14:textId="77777777" w:rsidR="00AA538E" w:rsidRPr="00514303" w:rsidRDefault="000649F9" w:rsidP="007E6CA8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sym w:font="Wingdings" w:char="F08C"/>
      </w:r>
      <w:r w:rsidRPr="00514303">
        <w:rPr>
          <w:rFonts w:ascii="Times New Roman" w:hAnsi="Times New Roman"/>
          <w:noProof w:val="0"/>
        </w:rPr>
        <w:t> </w:t>
      </w:r>
      <w:r>
        <w:rPr>
          <w:rFonts w:ascii="Times New Roman" w:hAnsi="Times New Roman"/>
          <w:noProof w:val="0"/>
        </w:rPr>
        <w:t>Chemické r</w:t>
      </w:r>
      <w:r w:rsidR="003546FB" w:rsidRPr="00514303">
        <w:rPr>
          <w:rFonts w:ascii="Times New Roman" w:hAnsi="Times New Roman"/>
          <w:noProof w:val="0"/>
        </w:rPr>
        <w:t xml:space="preserve">ovnice </w:t>
      </w:r>
      <w:r w:rsidR="0027218F" w:rsidRPr="00514303">
        <w:rPr>
          <w:rFonts w:ascii="Times New Roman" w:hAnsi="Times New Roman"/>
          <w:noProof w:val="0"/>
        </w:rPr>
        <w:t xml:space="preserve">postupného </w:t>
      </w:r>
      <w:r w:rsidR="003546FB" w:rsidRPr="00514303">
        <w:rPr>
          <w:rFonts w:ascii="Times New Roman" w:hAnsi="Times New Roman"/>
          <w:noProof w:val="0"/>
        </w:rPr>
        <w:t xml:space="preserve">vzniku </w:t>
      </w:r>
      <w:r>
        <w:rPr>
          <w:rFonts w:ascii="Times New Roman" w:hAnsi="Times New Roman"/>
          <w:noProof w:val="0"/>
        </w:rPr>
        <w:t xml:space="preserve">komplexov </w:t>
      </w:r>
      <w:r w:rsidR="003546FB" w:rsidRPr="00514303">
        <w:rPr>
          <w:rFonts w:ascii="Times New Roman" w:hAnsi="Times New Roman"/>
          <w:noProof w:val="0"/>
        </w:rPr>
        <w:t xml:space="preserve">a príslušné </w:t>
      </w:r>
      <w:r w:rsidR="0027218F" w:rsidRPr="00514303">
        <w:rPr>
          <w:rFonts w:ascii="Times New Roman" w:hAnsi="Times New Roman"/>
          <w:b/>
          <w:i/>
          <w:noProof w:val="0"/>
        </w:rPr>
        <w:t>stupňovité</w:t>
      </w:r>
      <w:r w:rsidR="003546FB" w:rsidRPr="00514303">
        <w:rPr>
          <w:rFonts w:ascii="Times New Roman" w:hAnsi="Times New Roman"/>
          <w:b/>
          <w:i/>
          <w:noProof w:val="0"/>
        </w:rPr>
        <w:t xml:space="preserve"> konštanty stability </w:t>
      </w:r>
      <w:proofErr w:type="spellStart"/>
      <w:r w:rsidR="0027218F" w:rsidRPr="00514303">
        <w:rPr>
          <w:rFonts w:ascii="Times New Roman" w:hAnsi="Times New Roman"/>
          <w:b/>
          <w:i/>
          <w:noProof w:val="0"/>
        </w:rPr>
        <w:t>K</w:t>
      </w:r>
      <w:r w:rsidRPr="000649F9">
        <w:rPr>
          <w:rFonts w:ascii="Times New Roman" w:hAnsi="Times New Roman"/>
          <w:b/>
          <w:i/>
          <w:noProof w:val="0"/>
          <w:vertAlign w:val="subscript"/>
        </w:rPr>
        <w:t>i</w:t>
      </w:r>
      <w:proofErr w:type="spellEnd"/>
      <w:r w:rsidR="0027218F" w:rsidRPr="00514303">
        <w:rPr>
          <w:rFonts w:ascii="Times New Roman" w:hAnsi="Times New Roman"/>
          <w:noProof w:val="0"/>
        </w:rPr>
        <w:t xml:space="preserve"> </w:t>
      </w:r>
      <w:r w:rsidR="0081214D" w:rsidRPr="00514303">
        <w:rPr>
          <w:rFonts w:ascii="Times New Roman" w:hAnsi="Times New Roman"/>
          <w:noProof w:val="0"/>
        </w:rPr>
        <w:t xml:space="preserve">komplexov </w:t>
      </w:r>
      <w:r w:rsidR="003546FB" w:rsidRPr="00514303">
        <w:rPr>
          <w:rFonts w:ascii="Times New Roman" w:hAnsi="Times New Roman"/>
          <w:noProof w:val="0"/>
        </w:rPr>
        <w:t>možno zapísať</w:t>
      </w:r>
      <w:r w:rsidR="005E641F" w:rsidRPr="00514303">
        <w:rPr>
          <w:rFonts w:ascii="Times New Roman" w:hAnsi="Times New Roman"/>
          <w:noProof w:val="0"/>
        </w:rPr>
        <w:t xml:space="preserve"> </w:t>
      </w:r>
      <w:r w:rsidR="00BA75CB" w:rsidRPr="00514303">
        <w:rPr>
          <w:rFonts w:ascii="Times New Roman" w:hAnsi="Times New Roman"/>
          <w:noProof w:val="0"/>
        </w:rPr>
        <w:t>v tvare</w:t>
      </w:r>
    </w:p>
    <w:p w14:paraId="64048058" w14:textId="77777777" w:rsidR="003546FB" w:rsidRPr="00514303" w:rsidRDefault="00E109A3" w:rsidP="00F74BAA">
      <w:pPr>
        <w:pStyle w:val="BodyText"/>
        <w:tabs>
          <w:tab w:val="left" w:pos="1418"/>
          <w:tab w:val="left" w:pos="6237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ab/>
      </w:r>
      <w:r w:rsidR="0081214D" w:rsidRPr="00514303">
        <w:rPr>
          <w:rFonts w:ascii="Times New Roman" w:hAnsi="Times New Roman"/>
          <w:noProof w:val="0"/>
        </w:rPr>
        <w:t>M</w:t>
      </w:r>
      <w:r w:rsidR="00020C9B" w:rsidRPr="00514303">
        <w:rPr>
          <w:rFonts w:ascii="Times New Roman" w:hAnsi="Times New Roman"/>
          <w:i/>
          <w:noProof w:val="0"/>
          <w:vertAlign w:val="superscript"/>
        </w:rPr>
        <w:t>m+</w:t>
      </w:r>
      <w:r w:rsidR="003546FB" w:rsidRPr="00514303">
        <w:rPr>
          <w:rFonts w:ascii="Times New Roman" w:hAnsi="Times New Roman"/>
          <w:noProof w:val="0"/>
        </w:rPr>
        <w:t>(</w:t>
      </w:r>
      <w:proofErr w:type="spellStart"/>
      <w:r w:rsidR="003546FB" w:rsidRPr="00514303">
        <w:rPr>
          <w:rFonts w:ascii="Times New Roman" w:hAnsi="Times New Roman"/>
          <w:noProof w:val="0"/>
        </w:rPr>
        <w:t>aq</w:t>
      </w:r>
      <w:proofErr w:type="spellEnd"/>
      <w:r w:rsidR="003546FB" w:rsidRPr="00514303">
        <w:rPr>
          <w:rFonts w:ascii="Times New Roman" w:hAnsi="Times New Roman"/>
          <w:noProof w:val="0"/>
        </w:rPr>
        <w:t xml:space="preserve">)  +  </w:t>
      </w:r>
      <w:proofErr w:type="spellStart"/>
      <w:r w:rsidR="0081214D" w:rsidRPr="00514303">
        <w:rPr>
          <w:rFonts w:ascii="Times New Roman" w:hAnsi="Times New Roman"/>
          <w:noProof w:val="0"/>
        </w:rPr>
        <w:t>L</w:t>
      </w:r>
      <w:r w:rsidR="00020C9B" w:rsidRPr="00514303">
        <w:rPr>
          <w:rFonts w:ascii="Times New Roman" w:hAnsi="Times New Roman"/>
          <w:i/>
          <w:noProof w:val="0"/>
          <w:vertAlign w:val="superscript"/>
        </w:rPr>
        <w:t>q</w:t>
      </w:r>
      <w:proofErr w:type="spellEnd"/>
      <w:r w:rsidR="00020C9B" w:rsidRPr="00514303">
        <w:rPr>
          <w:rFonts w:ascii="Times New Roman" w:hAnsi="Times New Roman"/>
          <w:i/>
          <w:noProof w:val="0"/>
          <w:vertAlign w:val="superscript"/>
        </w:rPr>
        <w:t>–</w:t>
      </w:r>
      <w:r w:rsidR="003546FB" w:rsidRPr="00514303">
        <w:rPr>
          <w:rFonts w:ascii="Times New Roman" w:hAnsi="Times New Roman"/>
          <w:noProof w:val="0"/>
        </w:rPr>
        <w:t>(</w:t>
      </w:r>
      <w:proofErr w:type="spellStart"/>
      <w:r w:rsidR="003546FB" w:rsidRPr="00514303">
        <w:rPr>
          <w:rFonts w:ascii="Times New Roman" w:hAnsi="Times New Roman"/>
          <w:noProof w:val="0"/>
        </w:rPr>
        <w:t>aq</w:t>
      </w:r>
      <w:proofErr w:type="spellEnd"/>
      <w:r w:rsidR="003546FB" w:rsidRPr="00514303">
        <w:rPr>
          <w:rFonts w:ascii="Times New Roman" w:hAnsi="Times New Roman"/>
          <w:noProof w:val="0"/>
        </w:rPr>
        <w:t>)  =  [</w:t>
      </w:r>
      <w:r w:rsidR="0081214D" w:rsidRPr="00514303">
        <w:rPr>
          <w:rFonts w:ascii="Times New Roman" w:hAnsi="Times New Roman"/>
          <w:noProof w:val="0"/>
        </w:rPr>
        <w:t>ML</w:t>
      </w:r>
      <w:r w:rsidR="003546FB" w:rsidRPr="00514303">
        <w:rPr>
          <w:rFonts w:ascii="Times New Roman" w:hAnsi="Times New Roman"/>
          <w:noProof w:val="0"/>
        </w:rPr>
        <w:t>]</w:t>
      </w:r>
      <w:r w:rsidR="00BC1A7F" w:rsidRPr="00514303">
        <w:rPr>
          <w:rFonts w:ascii="Times New Roman" w:hAnsi="Times New Roman"/>
          <w:i/>
          <w:noProof w:val="0"/>
          <w:vertAlign w:val="superscript"/>
        </w:rPr>
        <w:t>m–q</w:t>
      </w:r>
      <w:r w:rsidR="003546FB" w:rsidRPr="00514303">
        <w:rPr>
          <w:rFonts w:ascii="Times New Roman" w:hAnsi="Times New Roman"/>
          <w:noProof w:val="0"/>
        </w:rPr>
        <w:t>(</w:t>
      </w:r>
      <w:proofErr w:type="spellStart"/>
      <w:r w:rsidR="003546FB" w:rsidRPr="00514303">
        <w:rPr>
          <w:rFonts w:ascii="Times New Roman" w:hAnsi="Times New Roman"/>
          <w:noProof w:val="0"/>
        </w:rPr>
        <w:t>aq</w:t>
      </w:r>
      <w:proofErr w:type="spellEnd"/>
      <w:r w:rsidR="003546FB" w:rsidRPr="00514303">
        <w:rPr>
          <w:rFonts w:ascii="Times New Roman" w:hAnsi="Times New Roman"/>
          <w:noProof w:val="0"/>
        </w:rPr>
        <w:t>)</w:t>
      </w:r>
      <w:r w:rsidR="003546FB" w:rsidRPr="00514303">
        <w:rPr>
          <w:rFonts w:ascii="Times New Roman" w:hAnsi="Times New Roman"/>
          <w:noProof w:val="0"/>
        </w:rPr>
        <w:tab/>
      </w:r>
      <w:r w:rsidR="006D1D9C" w:rsidRPr="00514303">
        <w:rPr>
          <w:rFonts w:ascii="Times New Roman" w:hAnsi="Times New Roman"/>
          <w:noProof w:val="0"/>
          <w:position w:val="-26"/>
        </w:rPr>
        <w:object w:dxaOrig="1219" w:dyaOrig="620" w14:anchorId="55AA28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8pt;height:30.85pt" o:ole="">
            <v:imagedata r:id="rId8" o:title=""/>
          </v:shape>
          <o:OLEObject Type="Embed" ProgID="Equation.DSMT4" ShapeID="_x0000_i1025" DrawAspect="Content" ObjectID="_1680009950" r:id="rId9"/>
        </w:object>
      </w:r>
    </w:p>
    <w:p w14:paraId="1BBCA3E3" w14:textId="77777777" w:rsidR="003546FB" w:rsidRPr="00514303" w:rsidRDefault="00E109A3" w:rsidP="00F74BAA">
      <w:pPr>
        <w:pStyle w:val="BodyText"/>
        <w:tabs>
          <w:tab w:val="left" w:pos="1418"/>
          <w:tab w:val="left" w:pos="6237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ab/>
      </w:r>
      <w:r w:rsidR="0027218F" w:rsidRPr="00514303">
        <w:rPr>
          <w:rFonts w:ascii="Times New Roman" w:hAnsi="Times New Roman"/>
          <w:noProof w:val="0"/>
        </w:rPr>
        <w:t>[ML]</w:t>
      </w:r>
      <w:r w:rsidR="0027218F" w:rsidRPr="00514303">
        <w:rPr>
          <w:rFonts w:ascii="Times New Roman" w:hAnsi="Times New Roman"/>
          <w:i/>
          <w:noProof w:val="0"/>
          <w:vertAlign w:val="superscript"/>
        </w:rPr>
        <w:t>m–q</w:t>
      </w:r>
      <w:r w:rsidR="003546FB" w:rsidRPr="00514303">
        <w:rPr>
          <w:rFonts w:ascii="Times New Roman" w:hAnsi="Times New Roman"/>
          <w:noProof w:val="0"/>
        </w:rPr>
        <w:t>(</w:t>
      </w:r>
      <w:proofErr w:type="spellStart"/>
      <w:r w:rsidR="003546FB" w:rsidRPr="00514303">
        <w:rPr>
          <w:rFonts w:ascii="Times New Roman" w:hAnsi="Times New Roman"/>
          <w:noProof w:val="0"/>
        </w:rPr>
        <w:t>aq</w:t>
      </w:r>
      <w:proofErr w:type="spellEnd"/>
      <w:r w:rsidR="003546FB" w:rsidRPr="00514303">
        <w:rPr>
          <w:rFonts w:ascii="Times New Roman" w:hAnsi="Times New Roman"/>
          <w:noProof w:val="0"/>
        </w:rPr>
        <w:t xml:space="preserve">)  +  </w:t>
      </w:r>
      <w:proofErr w:type="spellStart"/>
      <w:r w:rsidR="0081214D" w:rsidRPr="00514303">
        <w:rPr>
          <w:rFonts w:ascii="Times New Roman" w:hAnsi="Times New Roman"/>
          <w:noProof w:val="0"/>
        </w:rPr>
        <w:t>L</w:t>
      </w:r>
      <w:r w:rsidR="00020C9B" w:rsidRPr="00514303">
        <w:rPr>
          <w:rFonts w:ascii="Times New Roman" w:hAnsi="Times New Roman"/>
          <w:i/>
          <w:noProof w:val="0"/>
          <w:vertAlign w:val="superscript"/>
        </w:rPr>
        <w:t>q</w:t>
      </w:r>
      <w:proofErr w:type="spellEnd"/>
      <w:r w:rsidR="00020C9B" w:rsidRPr="00514303">
        <w:rPr>
          <w:rFonts w:ascii="Times New Roman" w:hAnsi="Times New Roman"/>
          <w:i/>
          <w:noProof w:val="0"/>
          <w:vertAlign w:val="superscript"/>
        </w:rPr>
        <w:t>–</w:t>
      </w:r>
      <w:r w:rsidR="003546FB" w:rsidRPr="00514303">
        <w:rPr>
          <w:rFonts w:ascii="Times New Roman" w:hAnsi="Times New Roman"/>
          <w:noProof w:val="0"/>
        </w:rPr>
        <w:t>(</w:t>
      </w:r>
      <w:proofErr w:type="spellStart"/>
      <w:r w:rsidR="003546FB" w:rsidRPr="00514303">
        <w:rPr>
          <w:rFonts w:ascii="Times New Roman" w:hAnsi="Times New Roman"/>
          <w:noProof w:val="0"/>
        </w:rPr>
        <w:t>aq</w:t>
      </w:r>
      <w:proofErr w:type="spellEnd"/>
      <w:r w:rsidR="003546FB" w:rsidRPr="00514303">
        <w:rPr>
          <w:rFonts w:ascii="Times New Roman" w:hAnsi="Times New Roman"/>
          <w:noProof w:val="0"/>
        </w:rPr>
        <w:t xml:space="preserve">)  =  </w:t>
      </w:r>
      <w:r w:rsidR="0081214D" w:rsidRPr="00514303">
        <w:rPr>
          <w:rFonts w:ascii="Times New Roman" w:hAnsi="Times New Roman"/>
          <w:noProof w:val="0"/>
        </w:rPr>
        <w:t>[ML</w:t>
      </w:r>
      <w:r w:rsidR="0081214D" w:rsidRPr="00514303">
        <w:rPr>
          <w:rFonts w:ascii="Times New Roman" w:hAnsi="Times New Roman"/>
          <w:noProof w:val="0"/>
          <w:vertAlign w:val="subscript"/>
        </w:rPr>
        <w:t>2</w:t>
      </w:r>
      <w:r w:rsidR="0081214D" w:rsidRPr="00514303">
        <w:rPr>
          <w:rFonts w:ascii="Times New Roman" w:hAnsi="Times New Roman"/>
          <w:noProof w:val="0"/>
        </w:rPr>
        <w:t>]</w:t>
      </w:r>
      <w:r w:rsidR="00BC1A7F" w:rsidRPr="00514303">
        <w:rPr>
          <w:rFonts w:ascii="Times New Roman" w:hAnsi="Times New Roman"/>
          <w:i/>
          <w:noProof w:val="0"/>
          <w:vertAlign w:val="superscript"/>
        </w:rPr>
        <w:t>m–</w:t>
      </w:r>
      <w:r w:rsidR="00BC1A7F" w:rsidRPr="00514303">
        <w:rPr>
          <w:rFonts w:ascii="Times New Roman" w:hAnsi="Times New Roman"/>
          <w:noProof w:val="0"/>
          <w:vertAlign w:val="superscript"/>
        </w:rPr>
        <w:t>2</w:t>
      </w:r>
      <w:r w:rsidR="00BC1A7F" w:rsidRPr="00514303">
        <w:rPr>
          <w:rFonts w:ascii="Times New Roman" w:hAnsi="Times New Roman"/>
          <w:i/>
          <w:noProof w:val="0"/>
          <w:vertAlign w:val="superscript"/>
        </w:rPr>
        <w:t>q</w:t>
      </w:r>
      <w:r w:rsidR="0081214D" w:rsidRPr="00514303">
        <w:rPr>
          <w:rFonts w:ascii="Times New Roman" w:hAnsi="Times New Roman"/>
          <w:noProof w:val="0"/>
        </w:rPr>
        <w:t>(</w:t>
      </w:r>
      <w:proofErr w:type="spellStart"/>
      <w:r w:rsidR="0081214D" w:rsidRPr="00514303">
        <w:rPr>
          <w:rFonts w:ascii="Times New Roman" w:hAnsi="Times New Roman"/>
          <w:noProof w:val="0"/>
        </w:rPr>
        <w:t>aq</w:t>
      </w:r>
      <w:proofErr w:type="spellEnd"/>
      <w:r w:rsidR="0081214D" w:rsidRPr="00514303">
        <w:rPr>
          <w:rFonts w:ascii="Times New Roman" w:hAnsi="Times New Roman"/>
          <w:noProof w:val="0"/>
        </w:rPr>
        <w:t>)</w:t>
      </w:r>
      <w:r w:rsidR="003546FB" w:rsidRPr="00514303">
        <w:rPr>
          <w:rFonts w:ascii="Times New Roman" w:hAnsi="Times New Roman"/>
          <w:noProof w:val="0"/>
        </w:rPr>
        <w:tab/>
      </w:r>
      <w:r w:rsidR="006D1D9C" w:rsidRPr="00514303">
        <w:rPr>
          <w:rFonts w:ascii="Times New Roman" w:hAnsi="Times New Roman"/>
          <w:noProof w:val="0"/>
          <w:position w:val="-26"/>
        </w:rPr>
        <w:object w:dxaOrig="1520" w:dyaOrig="620" w14:anchorId="7BEA1138">
          <v:shape id="_x0000_i1026" type="#_x0000_t75" style="width:75.75pt;height:30.85pt" o:ole="">
            <v:imagedata r:id="rId10" o:title=""/>
          </v:shape>
          <o:OLEObject Type="Embed" ProgID="Equation.DSMT4" ShapeID="_x0000_i1026" DrawAspect="Content" ObjectID="_1680009951" r:id="rId11"/>
        </w:object>
      </w:r>
    </w:p>
    <w:p w14:paraId="2EE7EEDE" w14:textId="77777777" w:rsidR="0081214D" w:rsidRPr="00514303" w:rsidRDefault="0081214D" w:rsidP="00F74BAA">
      <w:pPr>
        <w:pStyle w:val="BodyText"/>
        <w:tabs>
          <w:tab w:val="left" w:pos="1418"/>
          <w:tab w:val="left" w:pos="6237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ab/>
        <w:t>...</w:t>
      </w:r>
      <w:r w:rsidRPr="00514303">
        <w:rPr>
          <w:rFonts w:ascii="Times New Roman" w:hAnsi="Times New Roman"/>
          <w:noProof w:val="0"/>
        </w:rPr>
        <w:tab/>
        <w:t>...</w:t>
      </w:r>
    </w:p>
    <w:p w14:paraId="12C3855B" w14:textId="77777777" w:rsidR="003546FB" w:rsidRPr="00514303" w:rsidRDefault="00E109A3" w:rsidP="00F74BAA">
      <w:pPr>
        <w:pStyle w:val="BodyText"/>
        <w:tabs>
          <w:tab w:val="left" w:pos="1418"/>
          <w:tab w:val="left" w:pos="6237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ab/>
      </w:r>
      <w:r w:rsidR="006D1D9C" w:rsidRPr="00514303">
        <w:rPr>
          <w:rFonts w:ascii="Times New Roman" w:hAnsi="Times New Roman"/>
          <w:noProof w:val="0"/>
        </w:rPr>
        <w:t>[</w:t>
      </w:r>
      <w:proofErr w:type="spellStart"/>
      <w:r w:rsidR="006D1D9C" w:rsidRPr="00514303">
        <w:rPr>
          <w:rFonts w:ascii="Times New Roman" w:hAnsi="Times New Roman"/>
          <w:noProof w:val="0"/>
        </w:rPr>
        <w:t>ML</w:t>
      </w:r>
      <w:r w:rsidR="006D1D9C" w:rsidRPr="00514303">
        <w:rPr>
          <w:rFonts w:ascii="Times New Roman" w:hAnsi="Times New Roman"/>
          <w:i/>
          <w:noProof w:val="0"/>
          <w:vertAlign w:val="subscript"/>
        </w:rPr>
        <w:t>n</w:t>
      </w:r>
      <w:proofErr w:type="spellEnd"/>
      <w:r w:rsidR="006D1D9C" w:rsidRPr="00514303">
        <w:rPr>
          <w:rFonts w:ascii="Times New Roman" w:hAnsi="Times New Roman"/>
          <w:noProof w:val="0"/>
          <w:vertAlign w:val="subscript"/>
        </w:rPr>
        <w:t>–1</w:t>
      </w:r>
      <w:r w:rsidR="006D1D9C" w:rsidRPr="00514303">
        <w:rPr>
          <w:rFonts w:ascii="Times New Roman" w:hAnsi="Times New Roman"/>
          <w:noProof w:val="0"/>
        </w:rPr>
        <w:t>]</w:t>
      </w:r>
      <w:r w:rsidR="006D1D9C" w:rsidRPr="00514303">
        <w:rPr>
          <w:rFonts w:ascii="Times New Roman" w:hAnsi="Times New Roman"/>
          <w:i/>
          <w:noProof w:val="0"/>
          <w:vertAlign w:val="superscript"/>
        </w:rPr>
        <w:t>m–</w:t>
      </w:r>
      <w:r w:rsidR="006D1D9C" w:rsidRPr="00514303">
        <w:rPr>
          <w:rFonts w:ascii="Times New Roman" w:hAnsi="Times New Roman"/>
          <w:noProof w:val="0"/>
          <w:vertAlign w:val="superscript"/>
        </w:rPr>
        <w:t>(</w:t>
      </w:r>
      <w:r w:rsidR="006D1D9C" w:rsidRPr="00514303">
        <w:rPr>
          <w:rFonts w:ascii="Times New Roman" w:hAnsi="Times New Roman"/>
          <w:i/>
          <w:noProof w:val="0"/>
          <w:vertAlign w:val="superscript"/>
        </w:rPr>
        <w:t>n</w:t>
      </w:r>
      <w:r w:rsidR="006D1D9C" w:rsidRPr="00514303">
        <w:rPr>
          <w:rFonts w:ascii="Times New Roman" w:hAnsi="Times New Roman"/>
          <w:noProof w:val="0"/>
          <w:vertAlign w:val="superscript"/>
        </w:rPr>
        <w:t>–1)</w:t>
      </w:r>
      <w:r w:rsidR="006D1D9C" w:rsidRPr="00514303">
        <w:rPr>
          <w:rFonts w:ascii="Times New Roman" w:hAnsi="Times New Roman"/>
          <w:i/>
          <w:noProof w:val="0"/>
          <w:vertAlign w:val="superscript"/>
        </w:rPr>
        <w:t>q</w:t>
      </w:r>
      <w:r w:rsidR="003546FB" w:rsidRPr="00514303">
        <w:rPr>
          <w:rFonts w:ascii="Times New Roman" w:hAnsi="Times New Roman"/>
          <w:noProof w:val="0"/>
        </w:rPr>
        <w:t>(</w:t>
      </w:r>
      <w:proofErr w:type="spellStart"/>
      <w:r w:rsidR="003546FB" w:rsidRPr="00514303">
        <w:rPr>
          <w:rFonts w:ascii="Times New Roman" w:hAnsi="Times New Roman"/>
          <w:noProof w:val="0"/>
        </w:rPr>
        <w:t>aq</w:t>
      </w:r>
      <w:proofErr w:type="spellEnd"/>
      <w:r w:rsidR="003546FB" w:rsidRPr="00514303">
        <w:rPr>
          <w:rFonts w:ascii="Times New Roman" w:hAnsi="Times New Roman"/>
          <w:noProof w:val="0"/>
        </w:rPr>
        <w:t xml:space="preserve">)  +  </w:t>
      </w:r>
      <w:proofErr w:type="spellStart"/>
      <w:r w:rsidR="0081214D" w:rsidRPr="00514303">
        <w:rPr>
          <w:rFonts w:ascii="Times New Roman" w:hAnsi="Times New Roman"/>
          <w:noProof w:val="0"/>
        </w:rPr>
        <w:t>L</w:t>
      </w:r>
      <w:r w:rsidR="00020C9B" w:rsidRPr="00514303">
        <w:rPr>
          <w:rFonts w:ascii="Times New Roman" w:hAnsi="Times New Roman"/>
          <w:i/>
          <w:noProof w:val="0"/>
          <w:vertAlign w:val="superscript"/>
        </w:rPr>
        <w:t>q</w:t>
      </w:r>
      <w:proofErr w:type="spellEnd"/>
      <w:r w:rsidR="00020C9B" w:rsidRPr="00514303">
        <w:rPr>
          <w:rFonts w:ascii="Times New Roman" w:hAnsi="Times New Roman"/>
          <w:i/>
          <w:noProof w:val="0"/>
          <w:vertAlign w:val="superscript"/>
        </w:rPr>
        <w:t>–</w:t>
      </w:r>
      <w:r w:rsidR="003546FB" w:rsidRPr="00514303">
        <w:rPr>
          <w:rFonts w:ascii="Times New Roman" w:hAnsi="Times New Roman"/>
          <w:noProof w:val="0"/>
        </w:rPr>
        <w:t>(</w:t>
      </w:r>
      <w:proofErr w:type="spellStart"/>
      <w:r w:rsidR="003546FB" w:rsidRPr="00514303">
        <w:rPr>
          <w:rFonts w:ascii="Times New Roman" w:hAnsi="Times New Roman"/>
          <w:noProof w:val="0"/>
        </w:rPr>
        <w:t>aq</w:t>
      </w:r>
      <w:proofErr w:type="spellEnd"/>
      <w:r w:rsidR="003546FB" w:rsidRPr="00514303">
        <w:rPr>
          <w:rFonts w:ascii="Times New Roman" w:hAnsi="Times New Roman"/>
          <w:noProof w:val="0"/>
        </w:rPr>
        <w:t xml:space="preserve">)  =  </w:t>
      </w:r>
      <w:r w:rsidR="0081214D" w:rsidRPr="00514303">
        <w:rPr>
          <w:rFonts w:ascii="Times New Roman" w:hAnsi="Times New Roman"/>
          <w:noProof w:val="0"/>
        </w:rPr>
        <w:t>[</w:t>
      </w:r>
      <w:proofErr w:type="spellStart"/>
      <w:r w:rsidR="0081214D" w:rsidRPr="00514303">
        <w:rPr>
          <w:rFonts w:ascii="Times New Roman" w:hAnsi="Times New Roman"/>
          <w:noProof w:val="0"/>
        </w:rPr>
        <w:t>ML</w:t>
      </w:r>
      <w:r w:rsidR="0081214D" w:rsidRPr="00514303">
        <w:rPr>
          <w:rFonts w:ascii="Times New Roman" w:hAnsi="Times New Roman"/>
          <w:i/>
          <w:noProof w:val="0"/>
          <w:vertAlign w:val="subscript"/>
        </w:rPr>
        <w:t>n</w:t>
      </w:r>
      <w:proofErr w:type="spellEnd"/>
      <w:r w:rsidR="0081214D" w:rsidRPr="00514303">
        <w:rPr>
          <w:rFonts w:ascii="Times New Roman" w:hAnsi="Times New Roman"/>
          <w:noProof w:val="0"/>
        </w:rPr>
        <w:t>]</w:t>
      </w:r>
      <w:r w:rsidR="00BC1A7F" w:rsidRPr="00514303">
        <w:rPr>
          <w:rFonts w:ascii="Times New Roman" w:hAnsi="Times New Roman"/>
          <w:i/>
          <w:noProof w:val="0"/>
          <w:vertAlign w:val="superscript"/>
        </w:rPr>
        <w:t>m–</w:t>
      </w:r>
      <w:proofErr w:type="spellStart"/>
      <w:r w:rsidR="00BC1A7F" w:rsidRPr="00514303">
        <w:rPr>
          <w:rFonts w:ascii="Times New Roman" w:hAnsi="Times New Roman"/>
          <w:i/>
          <w:noProof w:val="0"/>
          <w:vertAlign w:val="superscript"/>
        </w:rPr>
        <w:t>nq</w:t>
      </w:r>
      <w:proofErr w:type="spellEnd"/>
      <w:r w:rsidR="0081214D" w:rsidRPr="00514303">
        <w:rPr>
          <w:rFonts w:ascii="Times New Roman" w:hAnsi="Times New Roman"/>
          <w:noProof w:val="0"/>
        </w:rPr>
        <w:t>(</w:t>
      </w:r>
      <w:proofErr w:type="spellStart"/>
      <w:r w:rsidR="0081214D" w:rsidRPr="00514303">
        <w:rPr>
          <w:rFonts w:ascii="Times New Roman" w:hAnsi="Times New Roman"/>
          <w:noProof w:val="0"/>
        </w:rPr>
        <w:t>aq</w:t>
      </w:r>
      <w:proofErr w:type="spellEnd"/>
      <w:r w:rsidR="0081214D" w:rsidRPr="00514303">
        <w:rPr>
          <w:rFonts w:ascii="Times New Roman" w:hAnsi="Times New Roman"/>
          <w:noProof w:val="0"/>
        </w:rPr>
        <w:t>)</w:t>
      </w:r>
      <w:r w:rsidR="003546FB" w:rsidRPr="00514303">
        <w:rPr>
          <w:rFonts w:ascii="Times New Roman" w:hAnsi="Times New Roman"/>
          <w:noProof w:val="0"/>
        </w:rPr>
        <w:tab/>
      </w:r>
      <w:r w:rsidR="006D1D9C" w:rsidRPr="00514303">
        <w:rPr>
          <w:rFonts w:ascii="Times New Roman" w:hAnsi="Times New Roman"/>
          <w:noProof w:val="0"/>
          <w:position w:val="-28"/>
        </w:rPr>
        <w:object w:dxaOrig="1760" w:dyaOrig="639" w14:anchorId="5DA3942B">
          <v:shape id="_x0000_i1027" type="#_x0000_t75" style="width:87.9pt;height:32.25pt" o:ole="">
            <v:imagedata r:id="rId12" o:title=""/>
          </v:shape>
          <o:OLEObject Type="Embed" ProgID="Equation.DSMT4" ShapeID="_x0000_i1027" DrawAspect="Content" ObjectID="_1680009952" r:id="rId13"/>
        </w:object>
      </w:r>
    </w:p>
    <w:p w14:paraId="71DFAB34" w14:textId="77777777" w:rsidR="0027218F" w:rsidRPr="00514303" w:rsidRDefault="00514303" w:rsidP="0027218F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sym w:font="Wingdings" w:char="F08D"/>
      </w:r>
      <w:r w:rsidRPr="00514303">
        <w:rPr>
          <w:rFonts w:ascii="Times New Roman" w:hAnsi="Times New Roman"/>
          <w:noProof w:val="0"/>
        </w:rPr>
        <w:t> </w:t>
      </w:r>
      <w:r w:rsidR="0027218F" w:rsidRPr="00514303">
        <w:rPr>
          <w:rFonts w:ascii="Times New Roman" w:hAnsi="Times New Roman"/>
          <w:noProof w:val="0"/>
        </w:rPr>
        <w:t xml:space="preserve">Podobne, rovnice </w:t>
      </w:r>
      <w:r w:rsidR="000649F9">
        <w:rPr>
          <w:rFonts w:ascii="Times New Roman" w:hAnsi="Times New Roman"/>
          <w:noProof w:val="0"/>
        </w:rPr>
        <w:t xml:space="preserve">priameho </w:t>
      </w:r>
      <w:r w:rsidR="0027218F" w:rsidRPr="00514303">
        <w:rPr>
          <w:rFonts w:ascii="Times New Roman" w:hAnsi="Times New Roman"/>
          <w:noProof w:val="0"/>
        </w:rPr>
        <w:t xml:space="preserve">vzniku </w:t>
      </w:r>
      <w:r w:rsidR="000649F9">
        <w:rPr>
          <w:rFonts w:ascii="Times New Roman" w:hAnsi="Times New Roman"/>
          <w:noProof w:val="0"/>
        </w:rPr>
        <w:t>komplexov z katiónu kovu a </w:t>
      </w:r>
      <w:proofErr w:type="spellStart"/>
      <w:r w:rsidR="000649F9">
        <w:rPr>
          <w:rFonts w:ascii="Times New Roman" w:hAnsi="Times New Roman"/>
          <w:noProof w:val="0"/>
        </w:rPr>
        <w:t>liganda</w:t>
      </w:r>
      <w:proofErr w:type="spellEnd"/>
      <w:r w:rsidR="000649F9">
        <w:rPr>
          <w:rFonts w:ascii="Times New Roman" w:hAnsi="Times New Roman"/>
          <w:noProof w:val="0"/>
        </w:rPr>
        <w:t xml:space="preserve"> </w:t>
      </w:r>
      <w:r w:rsidR="0027218F" w:rsidRPr="00514303">
        <w:rPr>
          <w:rFonts w:ascii="Times New Roman" w:hAnsi="Times New Roman"/>
          <w:noProof w:val="0"/>
        </w:rPr>
        <w:t xml:space="preserve">a príslušné </w:t>
      </w:r>
      <w:r w:rsidR="0027218F" w:rsidRPr="00514303">
        <w:rPr>
          <w:rFonts w:ascii="Times New Roman" w:hAnsi="Times New Roman"/>
          <w:b/>
          <w:i/>
          <w:noProof w:val="0"/>
        </w:rPr>
        <w:t xml:space="preserve">celkové konštanty stability </w:t>
      </w:r>
      <w:r w:rsidR="0027218F" w:rsidRPr="00514303">
        <w:rPr>
          <w:rFonts w:ascii="Times New Roman" w:hAnsi="Times New Roman"/>
          <w:b/>
          <w:i/>
          <w:noProof w:val="0"/>
        </w:rPr>
        <w:sym w:font="Symbol" w:char="F062"/>
      </w:r>
      <w:r w:rsidR="000649F9" w:rsidRPr="000649F9">
        <w:rPr>
          <w:rFonts w:ascii="Times New Roman" w:hAnsi="Times New Roman"/>
          <w:b/>
          <w:i/>
          <w:noProof w:val="0"/>
          <w:vertAlign w:val="subscript"/>
        </w:rPr>
        <w:t>i</w:t>
      </w:r>
      <w:r w:rsidR="0027218F" w:rsidRPr="00514303">
        <w:rPr>
          <w:rFonts w:ascii="Times New Roman" w:hAnsi="Times New Roman"/>
          <w:noProof w:val="0"/>
        </w:rPr>
        <w:t xml:space="preserve"> komplexov možno zapísať v tvare</w:t>
      </w:r>
    </w:p>
    <w:p w14:paraId="2CB7DE1B" w14:textId="77777777" w:rsidR="0027218F" w:rsidRPr="00514303" w:rsidRDefault="0027218F" w:rsidP="00F74BAA">
      <w:pPr>
        <w:pStyle w:val="BodyText"/>
        <w:tabs>
          <w:tab w:val="left" w:pos="1418"/>
          <w:tab w:val="left" w:pos="6237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ab/>
        <w:t>M</w:t>
      </w:r>
      <w:r w:rsidRPr="00514303">
        <w:rPr>
          <w:rFonts w:ascii="Times New Roman" w:hAnsi="Times New Roman"/>
          <w:i/>
          <w:noProof w:val="0"/>
          <w:vertAlign w:val="superscript"/>
        </w:rPr>
        <w:t>m+</w:t>
      </w:r>
      <w:r w:rsidRPr="00514303">
        <w:rPr>
          <w:rFonts w:ascii="Times New Roman" w:hAnsi="Times New Roman"/>
          <w:noProof w:val="0"/>
        </w:rPr>
        <w:t>(</w:t>
      </w:r>
      <w:proofErr w:type="spellStart"/>
      <w:r w:rsidRPr="00514303">
        <w:rPr>
          <w:rFonts w:ascii="Times New Roman" w:hAnsi="Times New Roman"/>
          <w:noProof w:val="0"/>
        </w:rPr>
        <w:t>aq</w:t>
      </w:r>
      <w:proofErr w:type="spellEnd"/>
      <w:r w:rsidRPr="00514303">
        <w:rPr>
          <w:rFonts w:ascii="Times New Roman" w:hAnsi="Times New Roman"/>
          <w:noProof w:val="0"/>
        </w:rPr>
        <w:t xml:space="preserve">)  +  </w:t>
      </w:r>
      <w:proofErr w:type="spellStart"/>
      <w:r w:rsidRPr="00514303">
        <w:rPr>
          <w:rFonts w:ascii="Times New Roman" w:hAnsi="Times New Roman"/>
          <w:noProof w:val="0"/>
        </w:rPr>
        <w:t>L</w:t>
      </w:r>
      <w:r w:rsidRPr="00514303">
        <w:rPr>
          <w:rFonts w:ascii="Times New Roman" w:hAnsi="Times New Roman"/>
          <w:i/>
          <w:noProof w:val="0"/>
          <w:vertAlign w:val="superscript"/>
        </w:rPr>
        <w:t>q</w:t>
      </w:r>
      <w:proofErr w:type="spellEnd"/>
      <w:r w:rsidRPr="00514303">
        <w:rPr>
          <w:rFonts w:ascii="Times New Roman" w:hAnsi="Times New Roman"/>
          <w:i/>
          <w:noProof w:val="0"/>
          <w:vertAlign w:val="superscript"/>
        </w:rPr>
        <w:t>–</w:t>
      </w:r>
      <w:r w:rsidRPr="00514303">
        <w:rPr>
          <w:rFonts w:ascii="Times New Roman" w:hAnsi="Times New Roman"/>
          <w:noProof w:val="0"/>
        </w:rPr>
        <w:t>(</w:t>
      </w:r>
      <w:proofErr w:type="spellStart"/>
      <w:r w:rsidRPr="00514303">
        <w:rPr>
          <w:rFonts w:ascii="Times New Roman" w:hAnsi="Times New Roman"/>
          <w:noProof w:val="0"/>
        </w:rPr>
        <w:t>aq</w:t>
      </w:r>
      <w:proofErr w:type="spellEnd"/>
      <w:r w:rsidRPr="00514303">
        <w:rPr>
          <w:rFonts w:ascii="Times New Roman" w:hAnsi="Times New Roman"/>
          <w:noProof w:val="0"/>
        </w:rPr>
        <w:t>)  =  [ML]</w:t>
      </w:r>
      <w:r w:rsidRPr="00514303">
        <w:rPr>
          <w:rFonts w:ascii="Times New Roman" w:hAnsi="Times New Roman"/>
          <w:i/>
          <w:noProof w:val="0"/>
          <w:vertAlign w:val="superscript"/>
        </w:rPr>
        <w:t>m–q</w:t>
      </w:r>
      <w:r w:rsidRPr="00514303">
        <w:rPr>
          <w:rFonts w:ascii="Times New Roman" w:hAnsi="Times New Roman"/>
          <w:noProof w:val="0"/>
        </w:rPr>
        <w:t>(</w:t>
      </w:r>
      <w:proofErr w:type="spellStart"/>
      <w:r w:rsidRPr="00514303">
        <w:rPr>
          <w:rFonts w:ascii="Times New Roman" w:hAnsi="Times New Roman"/>
          <w:noProof w:val="0"/>
        </w:rPr>
        <w:t>aq</w:t>
      </w:r>
      <w:proofErr w:type="spellEnd"/>
      <w:r w:rsidRPr="00514303">
        <w:rPr>
          <w:rFonts w:ascii="Times New Roman" w:hAnsi="Times New Roman"/>
          <w:noProof w:val="0"/>
        </w:rPr>
        <w:t>)</w:t>
      </w:r>
      <w:r w:rsidRPr="00514303">
        <w:rPr>
          <w:rFonts w:ascii="Times New Roman" w:hAnsi="Times New Roman"/>
          <w:noProof w:val="0"/>
        </w:rPr>
        <w:tab/>
      </w:r>
      <w:r w:rsidR="00F90EA2" w:rsidRPr="00514303">
        <w:rPr>
          <w:rFonts w:ascii="Times New Roman" w:hAnsi="Times New Roman"/>
          <w:noProof w:val="0"/>
          <w:position w:val="-26"/>
        </w:rPr>
        <w:object w:dxaOrig="1640" w:dyaOrig="620" w14:anchorId="67781527">
          <v:shape id="_x0000_i1028" type="#_x0000_t75" style="width:81.8pt;height:30.85pt" o:ole="">
            <v:imagedata r:id="rId14" o:title=""/>
          </v:shape>
          <o:OLEObject Type="Embed" ProgID="Equation.DSMT4" ShapeID="_x0000_i1028" DrawAspect="Content" ObjectID="_1680009953" r:id="rId15"/>
        </w:object>
      </w:r>
    </w:p>
    <w:p w14:paraId="24D08129" w14:textId="77777777" w:rsidR="0027218F" w:rsidRPr="00514303" w:rsidRDefault="0027218F" w:rsidP="00F74BAA">
      <w:pPr>
        <w:pStyle w:val="BodyText"/>
        <w:tabs>
          <w:tab w:val="left" w:pos="1418"/>
          <w:tab w:val="left" w:pos="6237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ab/>
        <w:t>M</w:t>
      </w:r>
      <w:r w:rsidRPr="00514303">
        <w:rPr>
          <w:rFonts w:ascii="Times New Roman" w:hAnsi="Times New Roman"/>
          <w:i/>
          <w:noProof w:val="0"/>
          <w:vertAlign w:val="superscript"/>
        </w:rPr>
        <w:t>m+</w:t>
      </w:r>
      <w:r w:rsidRPr="00514303">
        <w:rPr>
          <w:rFonts w:ascii="Times New Roman" w:hAnsi="Times New Roman"/>
          <w:noProof w:val="0"/>
        </w:rPr>
        <w:t>(</w:t>
      </w:r>
      <w:proofErr w:type="spellStart"/>
      <w:r w:rsidRPr="00514303">
        <w:rPr>
          <w:rFonts w:ascii="Times New Roman" w:hAnsi="Times New Roman"/>
          <w:noProof w:val="0"/>
        </w:rPr>
        <w:t>aq</w:t>
      </w:r>
      <w:proofErr w:type="spellEnd"/>
      <w:r w:rsidRPr="00514303">
        <w:rPr>
          <w:rFonts w:ascii="Times New Roman" w:hAnsi="Times New Roman"/>
          <w:noProof w:val="0"/>
        </w:rPr>
        <w:t xml:space="preserve">)  +  2 </w:t>
      </w:r>
      <w:proofErr w:type="spellStart"/>
      <w:r w:rsidRPr="00514303">
        <w:rPr>
          <w:rFonts w:ascii="Times New Roman" w:hAnsi="Times New Roman"/>
          <w:noProof w:val="0"/>
        </w:rPr>
        <w:t>L</w:t>
      </w:r>
      <w:r w:rsidRPr="00514303">
        <w:rPr>
          <w:rFonts w:ascii="Times New Roman" w:hAnsi="Times New Roman"/>
          <w:i/>
          <w:noProof w:val="0"/>
          <w:vertAlign w:val="superscript"/>
        </w:rPr>
        <w:t>q</w:t>
      </w:r>
      <w:proofErr w:type="spellEnd"/>
      <w:r w:rsidRPr="00514303">
        <w:rPr>
          <w:rFonts w:ascii="Times New Roman" w:hAnsi="Times New Roman"/>
          <w:i/>
          <w:noProof w:val="0"/>
          <w:vertAlign w:val="superscript"/>
        </w:rPr>
        <w:t>–</w:t>
      </w:r>
      <w:r w:rsidRPr="00514303">
        <w:rPr>
          <w:rFonts w:ascii="Times New Roman" w:hAnsi="Times New Roman"/>
          <w:noProof w:val="0"/>
        </w:rPr>
        <w:t>(</w:t>
      </w:r>
      <w:proofErr w:type="spellStart"/>
      <w:r w:rsidRPr="00514303">
        <w:rPr>
          <w:rFonts w:ascii="Times New Roman" w:hAnsi="Times New Roman"/>
          <w:noProof w:val="0"/>
        </w:rPr>
        <w:t>aq</w:t>
      </w:r>
      <w:proofErr w:type="spellEnd"/>
      <w:r w:rsidRPr="00514303">
        <w:rPr>
          <w:rFonts w:ascii="Times New Roman" w:hAnsi="Times New Roman"/>
          <w:noProof w:val="0"/>
        </w:rPr>
        <w:t>)  =  [ML</w:t>
      </w:r>
      <w:r w:rsidRPr="00514303">
        <w:rPr>
          <w:rFonts w:ascii="Times New Roman" w:hAnsi="Times New Roman"/>
          <w:noProof w:val="0"/>
          <w:vertAlign w:val="subscript"/>
        </w:rPr>
        <w:t>2</w:t>
      </w:r>
      <w:r w:rsidRPr="00514303">
        <w:rPr>
          <w:rFonts w:ascii="Times New Roman" w:hAnsi="Times New Roman"/>
          <w:noProof w:val="0"/>
        </w:rPr>
        <w:t>]</w:t>
      </w:r>
      <w:r w:rsidRPr="00514303">
        <w:rPr>
          <w:rFonts w:ascii="Times New Roman" w:hAnsi="Times New Roman"/>
          <w:i/>
          <w:noProof w:val="0"/>
          <w:vertAlign w:val="superscript"/>
        </w:rPr>
        <w:t>m–</w:t>
      </w:r>
      <w:r w:rsidRPr="00514303">
        <w:rPr>
          <w:rFonts w:ascii="Times New Roman" w:hAnsi="Times New Roman"/>
          <w:noProof w:val="0"/>
          <w:vertAlign w:val="superscript"/>
        </w:rPr>
        <w:t>2</w:t>
      </w:r>
      <w:r w:rsidRPr="00514303">
        <w:rPr>
          <w:rFonts w:ascii="Times New Roman" w:hAnsi="Times New Roman"/>
          <w:i/>
          <w:noProof w:val="0"/>
          <w:vertAlign w:val="superscript"/>
        </w:rPr>
        <w:t>q</w:t>
      </w:r>
      <w:r w:rsidRPr="00514303">
        <w:rPr>
          <w:rFonts w:ascii="Times New Roman" w:hAnsi="Times New Roman"/>
          <w:noProof w:val="0"/>
        </w:rPr>
        <w:t>(</w:t>
      </w:r>
      <w:proofErr w:type="spellStart"/>
      <w:r w:rsidRPr="00514303">
        <w:rPr>
          <w:rFonts w:ascii="Times New Roman" w:hAnsi="Times New Roman"/>
          <w:noProof w:val="0"/>
        </w:rPr>
        <w:t>aq</w:t>
      </w:r>
      <w:proofErr w:type="spellEnd"/>
      <w:r w:rsidRPr="00514303">
        <w:rPr>
          <w:rFonts w:ascii="Times New Roman" w:hAnsi="Times New Roman"/>
          <w:noProof w:val="0"/>
        </w:rPr>
        <w:t>)</w:t>
      </w:r>
      <w:r w:rsidRPr="00514303">
        <w:rPr>
          <w:rFonts w:ascii="Times New Roman" w:hAnsi="Times New Roman"/>
          <w:noProof w:val="0"/>
        </w:rPr>
        <w:tab/>
      </w:r>
      <w:r w:rsidRPr="00514303">
        <w:rPr>
          <w:rFonts w:ascii="Times New Roman" w:hAnsi="Times New Roman"/>
          <w:noProof w:val="0"/>
          <w:position w:val="-26"/>
        </w:rPr>
        <w:object w:dxaOrig="1320" w:dyaOrig="620" w14:anchorId="04D069B7">
          <v:shape id="_x0000_i1029" type="#_x0000_t75" style="width:65.9pt;height:30.85pt" o:ole="">
            <v:imagedata r:id="rId16" o:title=""/>
          </v:shape>
          <o:OLEObject Type="Embed" ProgID="Equation.DSMT4" ShapeID="_x0000_i1029" DrawAspect="Content" ObjectID="_1680009954" r:id="rId17"/>
        </w:object>
      </w:r>
    </w:p>
    <w:p w14:paraId="6DF7C314" w14:textId="77777777" w:rsidR="0027218F" w:rsidRPr="00514303" w:rsidRDefault="0027218F" w:rsidP="00F74BAA">
      <w:pPr>
        <w:pStyle w:val="BodyText"/>
        <w:tabs>
          <w:tab w:val="left" w:pos="1418"/>
          <w:tab w:val="left" w:pos="6237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ab/>
        <w:t>...</w:t>
      </w:r>
      <w:r w:rsidRPr="00514303">
        <w:rPr>
          <w:rFonts w:ascii="Times New Roman" w:hAnsi="Times New Roman"/>
          <w:noProof w:val="0"/>
        </w:rPr>
        <w:tab/>
        <w:t>...</w:t>
      </w:r>
    </w:p>
    <w:p w14:paraId="5503D784" w14:textId="77777777" w:rsidR="0027218F" w:rsidRPr="00514303" w:rsidRDefault="0027218F" w:rsidP="00F74BAA">
      <w:pPr>
        <w:pStyle w:val="BodyText"/>
        <w:tabs>
          <w:tab w:val="left" w:pos="1418"/>
          <w:tab w:val="left" w:pos="6237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ab/>
        <w:t>M</w:t>
      </w:r>
      <w:r w:rsidRPr="00514303">
        <w:rPr>
          <w:rFonts w:ascii="Times New Roman" w:hAnsi="Times New Roman"/>
          <w:i/>
          <w:noProof w:val="0"/>
          <w:vertAlign w:val="superscript"/>
        </w:rPr>
        <w:t>m+</w:t>
      </w:r>
      <w:r w:rsidRPr="00514303">
        <w:rPr>
          <w:rFonts w:ascii="Times New Roman" w:hAnsi="Times New Roman"/>
          <w:noProof w:val="0"/>
        </w:rPr>
        <w:t>(</w:t>
      </w:r>
      <w:proofErr w:type="spellStart"/>
      <w:r w:rsidRPr="00514303">
        <w:rPr>
          <w:rFonts w:ascii="Times New Roman" w:hAnsi="Times New Roman"/>
          <w:noProof w:val="0"/>
        </w:rPr>
        <w:t>aq</w:t>
      </w:r>
      <w:proofErr w:type="spellEnd"/>
      <w:r w:rsidRPr="00514303">
        <w:rPr>
          <w:rFonts w:ascii="Times New Roman" w:hAnsi="Times New Roman"/>
          <w:noProof w:val="0"/>
        </w:rPr>
        <w:t xml:space="preserve">)  +  </w:t>
      </w:r>
      <w:r w:rsidRPr="00514303">
        <w:rPr>
          <w:rFonts w:ascii="Times New Roman" w:hAnsi="Times New Roman"/>
          <w:i/>
          <w:noProof w:val="0"/>
        </w:rPr>
        <w:t>n</w:t>
      </w:r>
      <w:r w:rsidRPr="00514303">
        <w:rPr>
          <w:rFonts w:ascii="Times New Roman" w:hAnsi="Times New Roman"/>
          <w:noProof w:val="0"/>
        </w:rPr>
        <w:t xml:space="preserve"> </w:t>
      </w:r>
      <w:proofErr w:type="spellStart"/>
      <w:r w:rsidRPr="00514303">
        <w:rPr>
          <w:rFonts w:ascii="Times New Roman" w:hAnsi="Times New Roman"/>
          <w:noProof w:val="0"/>
        </w:rPr>
        <w:t>L</w:t>
      </w:r>
      <w:r w:rsidRPr="00514303">
        <w:rPr>
          <w:rFonts w:ascii="Times New Roman" w:hAnsi="Times New Roman"/>
          <w:i/>
          <w:noProof w:val="0"/>
          <w:vertAlign w:val="superscript"/>
        </w:rPr>
        <w:t>q</w:t>
      </w:r>
      <w:proofErr w:type="spellEnd"/>
      <w:r w:rsidRPr="00514303">
        <w:rPr>
          <w:rFonts w:ascii="Times New Roman" w:hAnsi="Times New Roman"/>
          <w:i/>
          <w:noProof w:val="0"/>
          <w:vertAlign w:val="superscript"/>
        </w:rPr>
        <w:t>–</w:t>
      </w:r>
      <w:r w:rsidRPr="00514303">
        <w:rPr>
          <w:rFonts w:ascii="Times New Roman" w:hAnsi="Times New Roman"/>
          <w:noProof w:val="0"/>
        </w:rPr>
        <w:t>(</w:t>
      </w:r>
      <w:proofErr w:type="spellStart"/>
      <w:r w:rsidRPr="00514303">
        <w:rPr>
          <w:rFonts w:ascii="Times New Roman" w:hAnsi="Times New Roman"/>
          <w:noProof w:val="0"/>
        </w:rPr>
        <w:t>aq</w:t>
      </w:r>
      <w:proofErr w:type="spellEnd"/>
      <w:r w:rsidRPr="00514303">
        <w:rPr>
          <w:rFonts w:ascii="Times New Roman" w:hAnsi="Times New Roman"/>
          <w:noProof w:val="0"/>
        </w:rPr>
        <w:t>)  =  [</w:t>
      </w:r>
      <w:proofErr w:type="spellStart"/>
      <w:r w:rsidRPr="00514303">
        <w:rPr>
          <w:rFonts w:ascii="Times New Roman" w:hAnsi="Times New Roman"/>
          <w:noProof w:val="0"/>
        </w:rPr>
        <w:t>ML</w:t>
      </w:r>
      <w:r w:rsidRPr="00514303">
        <w:rPr>
          <w:rFonts w:ascii="Times New Roman" w:hAnsi="Times New Roman"/>
          <w:i/>
          <w:noProof w:val="0"/>
          <w:vertAlign w:val="subscript"/>
        </w:rPr>
        <w:t>n</w:t>
      </w:r>
      <w:proofErr w:type="spellEnd"/>
      <w:r w:rsidRPr="00514303">
        <w:rPr>
          <w:rFonts w:ascii="Times New Roman" w:hAnsi="Times New Roman"/>
          <w:noProof w:val="0"/>
        </w:rPr>
        <w:t>]</w:t>
      </w:r>
      <w:r w:rsidRPr="00514303">
        <w:rPr>
          <w:rFonts w:ascii="Times New Roman" w:hAnsi="Times New Roman"/>
          <w:i/>
          <w:noProof w:val="0"/>
          <w:vertAlign w:val="superscript"/>
        </w:rPr>
        <w:t>m–</w:t>
      </w:r>
      <w:proofErr w:type="spellStart"/>
      <w:r w:rsidRPr="00514303">
        <w:rPr>
          <w:rFonts w:ascii="Times New Roman" w:hAnsi="Times New Roman"/>
          <w:i/>
          <w:noProof w:val="0"/>
          <w:vertAlign w:val="superscript"/>
        </w:rPr>
        <w:t>nq</w:t>
      </w:r>
      <w:proofErr w:type="spellEnd"/>
      <w:r w:rsidRPr="00514303">
        <w:rPr>
          <w:rFonts w:ascii="Times New Roman" w:hAnsi="Times New Roman"/>
          <w:noProof w:val="0"/>
        </w:rPr>
        <w:t>(</w:t>
      </w:r>
      <w:proofErr w:type="spellStart"/>
      <w:r w:rsidRPr="00514303">
        <w:rPr>
          <w:rFonts w:ascii="Times New Roman" w:hAnsi="Times New Roman"/>
          <w:noProof w:val="0"/>
        </w:rPr>
        <w:t>aq</w:t>
      </w:r>
      <w:proofErr w:type="spellEnd"/>
      <w:r w:rsidRPr="00514303">
        <w:rPr>
          <w:rFonts w:ascii="Times New Roman" w:hAnsi="Times New Roman"/>
          <w:noProof w:val="0"/>
        </w:rPr>
        <w:t>)</w:t>
      </w:r>
      <w:r w:rsidRPr="00514303">
        <w:rPr>
          <w:rFonts w:ascii="Times New Roman" w:hAnsi="Times New Roman"/>
          <w:noProof w:val="0"/>
        </w:rPr>
        <w:tab/>
      </w:r>
      <w:r w:rsidRPr="00514303">
        <w:rPr>
          <w:rFonts w:ascii="Times New Roman" w:hAnsi="Times New Roman"/>
          <w:noProof w:val="0"/>
          <w:position w:val="-26"/>
        </w:rPr>
        <w:object w:dxaOrig="1320" w:dyaOrig="620" w14:anchorId="4A743E36">
          <v:shape id="_x0000_i1030" type="#_x0000_t75" style="width:65.9pt;height:30.85pt" o:ole="">
            <v:imagedata r:id="rId18" o:title=""/>
          </v:shape>
          <o:OLEObject Type="Embed" ProgID="Equation.DSMT4" ShapeID="_x0000_i1030" DrawAspect="Content" ObjectID="_1680009955" r:id="rId19"/>
        </w:object>
      </w:r>
    </w:p>
    <w:p w14:paraId="0F6FC989" w14:textId="77777777" w:rsidR="006D1D9C" w:rsidRPr="00514303" w:rsidRDefault="00514303" w:rsidP="007E6CA8">
      <w:pPr>
        <w:pStyle w:val="BodyText"/>
        <w:tabs>
          <w:tab w:val="left" w:pos="4536"/>
        </w:tabs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sym w:font="Wingdings" w:char="F08E"/>
      </w:r>
      <w:r w:rsidRPr="00514303">
        <w:rPr>
          <w:rFonts w:ascii="Times New Roman" w:hAnsi="Times New Roman"/>
          <w:noProof w:val="0"/>
        </w:rPr>
        <w:t> </w:t>
      </w:r>
      <w:r w:rsidR="006D1D9C" w:rsidRPr="00514303">
        <w:rPr>
          <w:rFonts w:ascii="Times New Roman" w:hAnsi="Times New Roman"/>
          <w:noProof w:val="0"/>
        </w:rPr>
        <w:t xml:space="preserve">Ak ľubovoľné dve po sebe nasledujúce celkové </w:t>
      </w:r>
      <w:proofErr w:type="spellStart"/>
      <w:r w:rsidR="006D1D9C" w:rsidRPr="00514303">
        <w:rPr>
          <w:rFonts w:ascii="Times New Roman" w:hAnsi="Times New Roman"/>
          <w:noProof w:val="0"/>
        </w:rPr>
        <w:t>koštanty</w:t>
      </w:r>
      <w:proofErr w:type="spellEnd"/>
      <w:r w:rsidR="006D1D9C" w:rsidRPr="00514303">
        <w:rPr>
          <w:rFonts w:ascii="Times New Roman" w:hAnsi="Times New Roman"/>
          <w:noProof w:val="0"/>
        </w:rPr>
        <w:t xml:space="preserve"> stability vzájomne vydelíme, dostaneme vzťah</w:t>
      </w:r>
    </w:p>
    <w:p w14:paraId="4E93336F" w14:textId="5812D024" w:rsidR="009C51D3" w:rsidRPr="00514303" w:rsidRDefault="00E150CE" w:rsidP="00F74BAA">
      <w:pPr>
        <w:pStyle w:val="BodyText"/>
        <w:tabs>
          <w:tab w:val="left" w:pos="4536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54"/>
        </w:rPr>
        <w:object w:dxaOrig="5340" w:dyaOrig="1200" w14:anchorId="68838850">
          <v:shape id="_x0000_i1031" type="#_x0000_t75" style="width:266.95pt;height:59.85pt" o:ole="">
            <v:imagedata r:id="rId20" o:title=""/>
          </v:shape>
          <o:OLEObject Type="Embed" ProgID="Equation.DSMT4" ShapeID="_x0000_i1031" DrawAspect="Content" ObjectID="_1680009956" r:id="rId21"/>
        </w:object>
      </w:r>
      <w:r w:rsidR="009C51D3" w:rsidRPr="00514303">
        <w:rPr>
          <w:rFonts w:ascii="Times New Roman" w:hAnsi="Times New Roman"/>
          <w:noProof w:val="0"/>
        </w:rPr>
        <w:t xml:space="preserve">  </w:t>
      </w:r>
      <w:r w:rsidR="007976C2">
        <w:rPr>
          <w:rFonts w:ascii="Times New Roman" w:hAnsi="Times New Roman"/>
          <w:noProof w:val="0"/>
        </w:rPr>
        <w:sym w:font="Symbol" w:char="F0DB"/>
      </w:r>
      <w:r w:rsidR="009C51D3" w:rsidRPr="00514303">
        <w:rPr>
          <w:rFonts w:ascii="Times New Roman" w:hAnsi="Times New Roman"/>
          <w:noProof w:val="0"/>
        </w:rPr>
        <w:t xml:space="preserve">  </w:t>
      </w:r>
      <w:r w:rsidR="00F90EA2" w:rsidRPr="00514303">
        <w:rPr>
          <w:rFonts w:ascii="Times New Roman" w:hAnsi="Times New Roman"/>
          <w:i/>
          <w:noProof w:val="0"/>
        </w:rPr>
        <w:sym w:font="Symbol" w:char="F062"/>
      </w:r>
      <w:r w:rsidR="00F90EA2" w:rsidRPr="00514303">
        <w:rPr>
          <w:rFonts w:ascii="Times New Roman" w:hAnsi="Times New Roman"/>
          <w:i/>
          <w:noProof w:val="0"/>
          <w:vertAlign w:val="subscript"/>
        </w:rPr>
        <w:t>i</w:t>
      </w:r>
      <w:r w:rsidR="00F90EA2" w:rsidRPr="00514303">
        <w:rPr>
          <w:rFonts w:ascii="Times New Roman" w:hAnsi="Times New Roman"/>
          <w:i/>
          <w:noProof w:val="0"/>
        </w:rPr>
        <w:t xml:space="preserve"> = </w:t>
      </w:r>
      <w:r w:rsidR="00F90EA2" w:rsidRPr="00514303">
        <w:rPr>
          <w:rFonts w:ascii="Times New Roman" w:hAnsi="Times New Roman"/>
          <w:i/>
          <w:noProof w:val="0"/>
        </w:rPr>
        <w:sym w:font="Symbol" w:char="F062"/>
      </w:r>
      <w:r w:rsidR="00F90EA2" w:rsidRPr="00514303">
        <w:rPr>
          <w:rFonts w:ascii="Times New Roman" w:hAnsi="Times New Roman"/>
          <w:i/>
          <w:noProof w:val="0"/>
          <w:vertAlign w:val="subscript"/>
        </w:rPr>
        <w:t>i</w:t>
      </w:r>
      <w:r w:rsidR="00F90EA2" w:rsidRPr="00514303">
        <w:rPr>
          <w:rFonts w:ascii="Times New Roman" w:hAnsi="Times New Roman"/>
          <w:noProof w:val="0"/>
          <w:vertAlign w:val="subscript"/>
        </w:rPr>
        <w:t>–1</w:t>
      </w:r>
      <w:r w:rsidR="00F90EA2" w:rsidRPr="00514303">
        <w:rPr>
          <w:rFonts w:ascii="Times New Roman" w:hAnsi="Times New Roman"/>
          <w:i/>
          <w:noProof w:val="0"/>
        </w:rPr>
        <w:t xml:space="preserve"> </w:t>
      </w:r>
      <w:proofErr w:type="spellStart"/>
      <w:r w:rsidR="00F90EA2" w:rsidRPr="00514303">
        <w:rPr>
          <w:rFonts w:ascii="Times New Roman" w:hAnsi="Times New Roman"/>
          <w:i/>
          <w:noProof w:val="0"/>
        </w:rPr>
        <w:t>K</w:t>
      </w:r>
      <w:r w:rsidR="00F90EA2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</w:p>
    <w:p w14:paraId="0028F8AD" w14:textId="77777777" w:rsidR="00F90EA2" w:rsidRPr="00514303" w:rsidRDefault="00F90EA2" w:rsidP="00F74BAA">
      <w:pPr>
        <w:pStyle w:val="BodyText"/>
        <w:tabs>
          <w:tab w:val="left" w:pos="4536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 xml:space="preserve">Pre jednotlivé celkové konštanty stability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 xml:space="preserve"> môžeme</w:t>
      </w:r>
      <w:r w:rsidR="000649F9">
        <w:rPr>
          <w:rFonts w:ascii="Times New Roman" w:hAnsi="Times New Roman"/>
          <w:noProof w:val="0"/>
        </w:rPr>
        <w:t>,</w:t>
      </w:r>
      <w:r w:rsidR="009C51D3" w:rsidRPr="00514303">
        <w:rPr>
          <w:rFonts w:ascii="Times New Roman" w:hAnsi="Times New Roman"/>
          <w:noProof w:val="0"/>
        </w:rPr>
        <w:t xml:space="preserve"> podľa odvodeného vzorca</w:t>
      </w:r>
      <w:r w:rsidR="000649F9">
        <w:rPr>
          <w:rFonts w:ascii="Times New Roman" w:hAnsi="Times New Roman"/>
          <w:noProof w:val="0"/>
        </w:rPr>
        <w:t>,</w:t>
      </w:r>
      <w:r w:rsidRPr="00514303">
        <w:rPr>
          <w:rFonts w:ascii="Times New Roman" w:hAnsi="Times New Roman"/>
          <w:noProof w:val="0"/>
        </w:rPr>
        <w:t xml:space="preserve"> napísať</w:t>
      </w:r>
    </w:p>
    <w:p w14:paraId="3ED8C609" w14:textId="77777777" w:rsidR="00F90EA2" w:rsidRPr="00514303" w:rsidRDefault="00F90EA2" w:rsidP="00F74BAA">
      <w:pPr>
        <w:pStyle w:val="BodyText"/>
        <w:tabs>
          <w:tab w:val="left" w:pos="4536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1</w:t>
      </w:r>
      <w:r w:rsidRPr="00514303">
        <w:rPr>
          <w:rFonts w:ascii="Times New Roman" w:hAnsi="Times New Roman"/>
          <w:i/>
          <w:noProof w:val="0"/>
        </w:rPr>
        <w:t xml:space="preserve"> =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0</w:t>
      </w:r>
      <w:r w:rsidRPr="00514303">
        <w:rPr>
          <w:rFonts w:ascii="Times New Roman" w:hAnsi="Times New Roman"/>
          <w:i/>
          <w:noProof w:val="0"/>
        </w:rPr>
        <w:t xml:space="preserve"> K</w:t>
      </w:r>
      <w:r w:rsidRPr="00514303">
        <w:rPr>
          <w:rFonts w:ascii="Times New Roman" w:hAnsi="Times New Roman"/>
          <w:noProof w:val="0"/>
          <w:vertAlign w:val="subscript"/>
        </w:rPr>
        <w:t>1</w:t>
      </w:r>
      <w:r w:rsidRPr="00514303">
        <w:rPr>
          <w:rFonts w:ascii="Times New Roman" w:hAnsi="Times New Roman"/>
          <w:noProof w:val="0"/>
        </w:rPr>
        <w:t xml:space="preserve">, </w:t>
      </w:r>
      <w:r w:rsidR="00F74BAA" w:rsidRPr="00514303">
        <w:rPr>
          <w:rFonts w:ascii="Times New Roman" w:hAnsi="Times New Roman"/>
          <w:noProof w:val="0"/>
        </w:rPr>
        <w:t xml:space="preserve">pričom </w:t>
      </w:r>
      <w:r w:rsidR="00F74BAA" w:rsidRPr="00514303">
        <w:rPr>
          <w:rFonts w:ascii="Times New Roman" w:hAnsi="Times New Roman"/>
          <w:i/>
          <w:noProof w:val="0"/>
        </w:rPr>
        <w:sym w:font="Symbol" w:char="F062"/>
      </w:r>
      <w:r w:rsidR="00F74BAA" w:rsidRPr="00514303">
        <w:rPr>
          <w:rFonts w:ascii="Times New Roman" w:hAnsi="Times New Roman"/>
          <w:noProof w:val="0"/>
          <w:vertAlign w:val="subscript"/>
        </w:rPr>
        <w:t>0</w:t>
      </w:r>
      <w:r w:rsidR="00F74BAA" w:rsidRPr="00514303">
        <w:rPr>
          <w:rFonts w:ascii="Times New Roman" w:hAnsi="Times New Roman"/>
          <w:noProof w:val="0"/>
        </w:rPr>
        <w:t xml:space="preserve"> = 1, </w:t>
      </w:r>
      <w:r w:rsidRPr="00514303">
        <w:rPr>
          <w:rFonts w:ascii="Times New Roman" w:hAnsi="Times New Roman"/>
          <w:noProof w:val="0"/>
        </w:rPr>
        <w:t xml:space="preserve">keďže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1</w:t>
      </w:r>
      <w:r w:rsidRPr="00514303">
        <w:rPr>
          <w:rFonts w:ascii="Times New Roman" w:hAnsi="Times New Roman"/>
          <w:i/>
          <w:noProof w:val="0"/>
        </w:rPr>
        <w:t xml:space="preserve"> = K</w:t>
      </w:r>
      <w:r w:rsidRPr="00514303">
        <w:rPr>
          <w:rFonts w:ascii="Times New Roman" w:hAnsi="Times New Roman"/>
          <w:noProof w:val="0"/>
          <w:vertAlign w:val="subscript"/>
        </w:rPr>
        <w:t>1</w:t>
      </w:r>
    </w:p>
    <w:p w14:paraId="1D322229" w14:textId="77777777" w:rsidR="001A1F64" w:rsidRPr="00514303" w:rsidRDefault="00C465D8" w:rsidP="00F74BAA">
      <w:pPr>
        <w:pStyle w:val="BodyText"/>
        <w:tabs>
          <w:tab w:val="left" w:pos="4536"/>
        </w:tabs>
        <w:spacing w:before="120" w:after="120"/>
        <w:rPr>
          <w:rFonts w:ascii="Times New Roman" w:hAnsi="Times New Roman"/>
          <w:noProof w:val="0"/>
        </w:rPr>
      </w:pPr>
      <w:r>
        <w:rPr>
          <w:rFonts w:ascii="Times New Roman" w:hAnsi="Times New Roman"/>
          <w:i/>
        </w:rPr>
        <w:object w:dxaOrig="1440" w:dyaOrig="1440" w14:anchorId="19115815">
          <v:shape id="_x0000_s1027" type="#_x0000_t75" style="position:absolute;left:0;text-align:left;margin-left:414.7pt;margin-top:15.1pt;width:81.1pt;height:51.15pt;z-index:251658240">
            <v:imagedata r:id="rId22" o:title=""/>
          </v:shape>
          <o:OLEObject Type="Embed" ProgID="Equation.DSMT4" ShapeID="_x0000_s1027" DrawAspect="Content" ObjectID="_1680009981" r:id="rId23"/>
        </w:object>
      </w:r>
      <w:r w:rsidR="001A1F64" w:rsidRPr="00514303">
        <w:rPr>
          <w:rFonts w:ascii="Times New Roman" w:hAnsi="Times New Roman"/>
          <w:i/>
          <w:noProof w:val="0"/>
        </w:rPr>
        <w:sym w:font="Symbol" w:char="F062"/>
      </w:r>
      <w:r w:rsidR="001A1F64" w:rsidRPr="00514303">
        <w:rPr>
          <w:rFonts w:ascii="Times New Roman" w:hAnsi="Times New Roman"/>
          <w:noProof w:val="0"/>
          <w:vertAlign w:val="subscript"/>
        </w:rPr>
        <w:t>2</w:t>
      </w:r>
      <w:r w:rsidR="001A1F64" w:rsidRPr="00514303">
        <w:rPr>
          <w:rFonts w:ascii="Times New Roman" w:hAnsi="Times New Roman"/>
          <w:i/>
          <w:noProof w:val="0"/>
        </w:rPr>
        <w:t xml:space="preserve"> = </w:t>
      </w:r>
      <w:r w:rsidR="001A1F64" w:rsidRPr="00514303">
        <w:rPr>
          <w:rFonts w:ascii="Times New Roman" w:hAnsi="Times New Roman"/>
          <w:i/>
          <w:noProof w:val="0"/>
        </w:rPr>
        <w:sym w:font="Symbol" w:char="F062"/>
      </w:r>
      <w:r w:rsidR="001A1F64" w:rsidRPr="00514303">
        <w:rPr>
          <w:rFonts w:ascii="Times New Roman" w:hAnsi="Times New Roman"/>
          <w:noProof w:val="0"/>
          <w:vertAlign w:val="subscript"/>
        </w:rPr>
        <w:t>1</w:t>
      </w:r>
      <w:r w:rsidR="001A1F64" w:rsidRPr="00514303">
        <w:rPr>
          <w:rFonts w:ascii="Times New Roman" w:hAnsi="Times New Roman"/>
          <w:i/>
          <w:noProof w:val="0"/>
        </w:rPr>
        <w:t xml:space="preserve"> K</w:t>
      </w:r>
      <w:r w:rsidR="001A1F64" w:rsidRPr="00514303">
        <w:rPr>
          <w:rFonts w:ascii="Times New Roman" w:hAnsi="Times New Roman"/>
          <w:i/>
          <w:noProof w:val="0"/>
          <w:vertAlign w:val="subscript"/>
        </w:rPr>
        <w:t>2</w:t>
      </w:r>
      <w:r w:rsidR="001A1F64" w:rsidRPr="00514303">
        <w:rPr>
          <w:rFonts w:ascii="Times New Roman" w:hAnsi="Times New Roman"/>
          <w:i/>
          <w:noProof w:val="0"/>
        </w:rPr>
        <w:t xml:space="preserve"> = K</w:t>
      </w:r>
      <w:r w:rsidR="001A1F64" w:rsidRPr="00514303">
        <w:rPr>
          <w:rFonts w:ascii="Times New Roman" w:hAnsi="Times New Roman"/>
          <w:noProof w:val="0"/>
          <w:vertAlign w:val="subscript"/>
        </w:rPr>
        <w:t>1</w:t>
      </w:r>
      <w:r w:rsidR="001A1F64" w:rsidRPr="00514303">
        <w:rPr>
          <w:rFonts w:ascii="Times New Roman" w:hAnsi="Times New Roman"/>
          <w:i/>
          <w:noProof w:val="0"/>
        </w:rPr>
        <w:t xml:space="preserve"> K</w:t>
      </w:r>
      <w:r w:rsidR="001A1F64" w:rsidRPr="00514303">
        <w:rPr>
          <w:rFonts w:ascii="Times New Roman" w:hAnsi="Times New Roman"/>
          <w:noProof w:val="0"/>
          <w:vertAlign w:val="subscript"/>
        </w:rPr>
        <w:t>2</w:t>
      </w:r>
      <w:r w:rsidR="001A1F64" w:rsidRPr="00514303">
        <w:rPr>
          <w:rFonts w:ascii="Times New Roman" w:hAnsi="Times New Roman"/>
          <w:noProof w:val="0"/>
        </w:rPr>
        <w:t xml:space="preserve">, keďže </w:t>
      </w:r>
      <w:r w:rsidR="001A1F64" w:rsidRPr="00514303">
        <w:rPr>
          <w:rFonts w:ascii="Times New Roman" w:hAnsi="Times New Roman"/>
          <w:i/>
          <w:noProof w:val="0"/>
        </w:rPr>
        <w:sym w:font="Symbol" w:char="F062"/>
      </w:r>
      <w:r w:rsidR="001A1F64" w:rsidRPr="00514303">
        <w:rPr>
          <w:rFonts w:ascii="Times New Roman" w:hAnsi="Times New Roman"/>
          <w:noProof w:val="0"/>
          <w:vertAlign w:val="subscript"/>
        </w:rPr>
        <w:t>1</w:t>
      </w:r>
      <w:r w:rsidR="001A1F64" w:rsidRPr="00514303">
        <w:rPr>
          <w:rFonts w:ascii="Times New Roman" w:hAnsi="Times New Roman"/>
          <w:i/>
          <w:noProof w:val="0"/>
        </w:rPr>
        <w:t xml:space="preserve"> = K</w:t>
      </w:r>
      <w:r w:rsidR="001A1F64" w:rsidRPr="00514303">
        <w:rPr>
          <w:rFonts w:ascii="Times New Roman" w:hAnsi="Times New Roman"/>
          <w:noProof w:val="0"/>
          <w:vertAlign w:val="subscript"/>
        </w:rPr>
        <w:t>1</w:t>
      </w:r>
    </w:p>
    <w:p w14:paraId="27554D6C" w14:textId="77777777" w:rsidR="001A1F64" w:rsidRPr="00514303" w:rsidRDefault="001A1F64" w:rsidP="00F74BAA">
      <w:pPr>
        <w:pStyle w:val="BodyText"/>
        <w:tabs>
          <w:tab w:val="left" w:pos="4536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3</w:t>
      </w:r>
      <w:r w:rsidRPr="00514303">
        <w:rPr>
          <w:rFonts w:ascii="Times New Roman" w:hAnsi="Times New Roman"/>
          <w:i/>
          <w:noProof w:val="0"/>
        </w:rPr>
        <w:t xml:space="preserve"> =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2</w:t>
      </w:r>
      <w:r w:rsidRPr="00514303">
        <w:rPr>
          <w:rFonts w:ascii="Times New Roman" w:hAnsi="Times New Roman"/>
          <w:i/>
          <w:noProof w:val="0"/>
        </w:rPr>
        <w:t xml:space="preserve"> K</w:t>
      </w:r>
      <w:r w:rsidRPr="00514303">
        <w:rPr>
          <w:rFonts w:ascii="Times New Roman" w:hAnsi="Times New Roman"/>
          <w:noProof w:val="0"/>
          <w:vertAlign w:val="subscript"/>
        </w:rPr>
        <w:t>3</w:t>
      </w:r>
      <w:r w:rsidRPr="00514303">
        <w:rPr>
          <w:rFonts w:ascii="Times New Roman" w:hAnsi="Times New Roman"/>
          <w:i/>
          <w:noProof w:val="0"/>
        </w:rPr>
        <w:t xml:space="preserve"> = </w:t>
      </w:r>
      <w:r w:rsidR="00F74BAA" w:rsidRPr="00514303">
        <w:rPr>
          <w:rFonts w:ascii="Times New Roman" w:hAnsi="Times New Roman"/>
          <w:i/>
          <w:noProof w:val="0"/>
        </w:rPr>
        <w:sym w:font="Symbol" w:char="F062"/>
      </w:r>
      <w:r w:rsidR="00F74BAA" w:rsidRPr="00514303">
        <w:rPr>
          <w:rFonts w:ascii="Times New Roman" w:hAnsi="Times New Roman"/>
          <w:noProof w:val="0"/>
          <w:vertAlign w:val="subscript"/>
        </w:rPr>
        <w:t>1</w:t>
      </w:r>
      <w:r w:rsidR="00F74BAA" w:rsidRPr="00514303">
        <w:rPr>
          <w:rFonts w:ascii="Times New Roman" w:hAnsi="Times New Roman"/>
          <w:i/>
          <w:noProof w:val="0"/>
        </w:rPr>
        <w:t xml:space="preserve"> K</w:t>
      </w:r>
      <w:r w:rsidR="00F74BAA" w:rsidRPr="00514303">
        <w:rPr>
          <w:rFonts w:ascii="Times New Roman" w:hAnsi="Times New Roman"/>
          <w:noProof w:val="0"/>
          <w:vertAlign w:val="subscript"/>
        </w:rPr>
        <w:t>2</w:t>
      </w:r>
      <w:r w:rsidRPr="00514303">
        <w:rPr>
          <w:rFonts w:ascii="Times New Roman" w:hAnsi="Times New Roman"/>
          <w:i/>
          <w:noProof w:val="0"/>
        </w:rPr>
        <w:t xml:space="preserve"> K</w:t>
      </w:r>
      <w:r w:rsidR="00F74BAA" w:rsidRPr="00514303">
        <w:rPr>
          <w:rFonts w:ascii="Times New Roman" w:hAnsi="Times New Roman"/>
          <w:noProof w:val="0"/>
          <w:vertAlign w:val="subscript"/>
        </w:rPr>
        <w:t>3</w:t>
      </w:r>
      <w:r w:rsidR="00F74BAA" w:rsidRPr="00514303">
        <w:rPr>
          <w:rFonts w:ascii="Times New Roman" w:hAnsi="Times New Roman"/>
          <w:i/>
          <w:noProof w:val="0"/>
        </w:rPr>
        <w:t xml:space="preserve"> = K</w:t>
      </w:r>
      <w:r w:rsidR="00F74BAA" w:rsidRPr="00514303">
        <w:rPr>
          <w:rFonts w:ascii="Times New Roman" w:hAnsi="Times New Roman"/>
          <w:noProof w:val="0"/>
          <w:vertAlign w:val="subscript"/>
        </w:rPr>
        <w:t>1</w:t>
      </w:r>
      <w:r w:rsidR="00F74BAA" w:rsidRPr="00514303">
        <w:rPr>
          <w:rFonts w:ascii="Times New Roman" w:hAnsi="Times New Roman"/>
          <w:i/>
          <w:noProof w:val="0"/>
        </w:rPr>
        <w:t xml:space="preserve"> K</w:t>
      </w:r>
      <w:r w:rsidR="00F74BAA" w:rsidRPr="00514303">
        <w:rPr>
          <w:rFonts w:ascii="Times New Roman" w:hAnsi="Times New Roman"/>
          <w:noProof w:val="0"/>
          <w:vertAlign w:val="subscript"/>
        </w:rPr>
        <w:t>2</w:t>
      </w:r>
      <w:r w:rsidR="00F74BAA" w:rsidRPr="00514303">
        <w:rPr>
          <w:rFonts w:ascii="Times New Roman" w:hAnsi="Times New Roman"/>
          <w:i/>
          <w:noProof w:val="0"/>
        </w:rPr>
        <w:t xml:space="preserve"> K</w:t>
      </w:r>
      <w:r w:rsidR="00F74BAA" w:rsidRPr="00514303">
        <w:rPr>
          <w:rFonts w:ascii="Times New Roman" w:hAnsi="Times New Roman"/>
          <w:noProof w:val="0"/>
          <w:vertAlign w:val="subscript"/>
        </w:rPr>
        <w:t>3</w:t>
      </w:r>
      <w:r w:rsidRPr="00514303">
        <w:rPr>
          <w:rFonts w:ascii="Times New Roman" w:hAnsi="Times New Roman"/>
          <w:noProof w:val="0"/>
        </w:rPr>
        <w:t xml:space="preserve">, keďže </w:t>
      </w:r>
      <w:r w:rsidR="00F74BAA" w:rsidRPr="00514303">
        <w:rPr>
          <w:rFonts w:ascii="Times New Roman" w:hAnsi="Times New Roman"/>
          <w:i/>
          <w:noProof w:val="0"/>
        </w:rPr>
        <w:sym w:font="Symbol" w:char="F062"/>
      </w:r>
      <w:r w:rsidR="00F74BAA" w:rsidRPr="00514303">
        <w:rPr>
          <w:rFonts w:ascii="Times New Roman" w:hAnsi="Times New Roman"/>
          <w:noProof w:val="0"/>
          <w:vertAlign w:val="subscript"/>
        </w:rPr>
        <w:t>2</w:t>
      </w:r>
      <w:r w:rsidR="00F74BAA" w:rsidRPr="00514303">
        <w:rPr>
          <w:rFonts w:ascii="Times New Roman" w:hAnsi="Times New Roman"/>
          <w:i/>
          <w:noProof w:val="0"/>
        </w:rPr>
        <w:t xml:space="preserve"> = </w:t>
      </w:r>
      <w:r w:rsidR="00F74BAA" w:rsidRPr="00514303">
        <w:rPr>
          <w:rFonts w:ascii="Times New Roman" w:hAnsi="Times New Roman"/>
          <w:i/>
          <w:noProof w:val="0"/>
        </w:rPr>
        <w:sym w:font="Symbol" w:char="F062"/>
      </w:r>
      <w:r w:rsidR="00F74BAA" w:rsidRPr="00514303">
        <w:rPr>
          <w:rFonts w:ascii="Times New Roman" w:hAnsi="Times New Roman"/>
          <w:noProof w:val="0"/>
          <w:vertAlign w:val="subscript"/>
        </w:rPr>
        <w:t>1</w:t>
      </w:r>
      <w:r w:rsidR="00F74BAA" w:rsidRPr="00514303">
        <w:rPr>
          <w:rFonts w:ascii="Times New Roman" w:hAnsi="Times New Roman"/>
          <w:i/>
          <w:noProof w:val="0"/>
        </w:rPr>
        <w:t xml:space="preserve"> K</w:t>
      </w:r>
      <w:r w:rsidR="00F74BAA" w:rsidRPr="00514303">
        <w:rPr>
          <w:rFonts w:ascii="Times New Roman" w:hAnsi="Times New Roman"/>
          <w:noProof w:val="0"/>
          <w:vertAlign w:val="subscript"/>
        </w:rPr>
        <w:t>2</w:t>
      </w:r>
      <w:r w:rsidR="00F74BAA" w:rsidRPr="00514303">
        <w:rPr>
          <w:rFonts w:ascii="Times New Roman" w:hAnsi="Times New Roman"/>
          <w:noProof w:val="0"/>
        </w:rPr>
        <w:t xml:space="preserve"> a </w:t>
      </w:r>
      <w:r w:rsidR="00F74BAA" w:rsidRPr="00514303">
        <w:rPr>
          <w:rFonts w:ascii="Times New Roman" w:hAnsi="Times New Roman"/>
          <w:i/>
          <w:noProof w:val="0"/>
        </w:rPr>
        <w:sym w:font="Symbol" w:char="F062"/>
      </w:r>
      <w:r w:rsidR="00F74BAA" w:rsidRPr="00514303">
        <w:rPr>
          <w:rFonts w:ascii="Times New Roman" w:hAnsi="Times New Roman"/>
          <w:noProof w:val="0"/>
          <w:vertAlign w:val="subscript"/>
        </w:rPr>
        <w:t>1</w:t>
      </w:r>
      <w:r w:rsidR="00F74BAA" w:rsidRPr="00514303">
        <w:rPr>
          <w:rFonts w:ascii="Times New Roman" w:hAnsi="Times New Roman"/>
          <w:i/>
          <w:noProof w:val="0"/>
        </w:rPr>
        <w:t xml:space="preserve"> = K</w:t>
      </w:r>
      <w:r w:rsidR="00F74BAA" w:rsidRPr="00514303">
        <w:rPr>
          <w:rFonts w:ascii="Times New Roman" w:hAnsi="Times New Roman"/>
          <w:noProof w:val="0"/>
          <w:vertAlign w:val="subscript"/>
        </w:rPr>
        <w:t>1</w:t>
      </w:r>
    </w:p>
    <w:p w14:paraId="0E87E980" w14:textId="77777777" w:rsidR="00F90EA2" w:rsidRPr="00514303" w:rsidRDefault="00F90EA2" w:rsidP="00F74BAA">
      <w:pPr>
        <w:pStyle w:val="BodyText"/>
        <w:tabs>
          <w:tab w:val="left" w:pos="1418"/>
          <w:tab w:val="left" w:pos="6237"/>
        </w:tabs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>...</w:t>
      </w:r>
    </w:p>
    <w:p w14:paraId="0F158EFF" w14:textId="5813CD7C" w:rsidR="00F90EA2" w:rsidRPr="00514303" w:rsidRDefault="00F90EA2" w:rsidP="0030163B">
      <w:pPr>
        <w:pStyle w:val="BodyText"/>
        <w:tabs>
          <w:tab w:val="left" w:pos="4536"/>
        </w:tabs>
        <w:spacing w:before="120" w:after="6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i/>
          <w:noProof w:val="0"/>
        </w:rPr>
        <w:t xml:space="preserve"> =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  <w:vertAlign w:val="subscript"/>
        </w:rPr>
        <w:t>–1</w:t>
      </w:r>
      <w:r w:rsidRPr="00514303">
        <w:rPr>
          <w:rFonts w:ascii="Times New Roman" w:hAnsi="Times New Roman"/>
          <w:i/>
          <w:noProof w:val="0"/>
        </w:rPr>
        <w:t xml:space="preserve"> </w:t>
      </w:r>
      <w:proofErr w:type="spellStart"/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Pr="00514303">
        <w:rPr>
          <w:rFonts w:ascii="Times New Roman" w:hAnsi="Times New Roman"/>
          <w:i/>
          <w:noProof w:val="0"/>
        </w:rPr>
        <w:t xml:space="preserve"> =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  <w:vertAlign w:val="subscript"/>
        </w:rPr>
        <w:t>–2</w:t>
      </w:r>
      <w:r w:rsidRPr="00514303">
        <w:rPr>
          <w:rFonts w:ascii="Times New Roman" w:hAnsi="Times New Roman"/>
          <w:i/>
          <w:noProof w:val="0"/>
        </w:rPr>
        <w:t xml:space="preserve"> </w:t>
      </w:r>
      <w:proofErr w:type="spellStart"/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Pr="00514303">
        <w:rPr>
          <w:rFonts w:ascii="Times New Roman" w:hAnsi="Times New Roman"/>
          <w:noProof w:val="0"/>
          <w:vertAlign w:val="subscript"/>
        </w:rPr>
        <w:t>–1</w:t>
      </w:r>
      <w:r w:rsidRPr="00514303">
        <w:rPr>
          <w:rFonts w:ascii="Times New Roman" w:hAnsi="Times New Roman"/>
          <w:noProof w:val="0"/>
        </w:rPr>
        <w:t xml:space="preserve"> </w:t>
      </w:r>
      <w:proofErr w:type="spellStart"/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Pr="00514303">
        <w:rPr>
          <w:rFonts w:ascii="Times New Roman" w:hAnsi="Times New Roman"/>
          <w:i/>
          <w:noProof w:val="0"/>
        </w:rPr>
        <w:t xml:space="preserve"> </w:t>
      </w:r>
      <w:r w:rsidR="001A1F64" w:rsidRPr="00514303">
        <w:rPr>
          <w:rFonts w:ascii="Times New Roman" w:hAnsi="Times New Roman"/>
          <w:i/>
          <w:noProof w:val="0"/>
        </w:rPr>
        <w:t xml:space="preserve">= </w:t>
      </w:r>
      <w:r w:rsidR="001A1F64" w:rsidRPr="00514303">
        <w:rPr>
          <w:rFonts w:ascii="Times New Roman" w:hAnsi="Times New Roman"/>
          <w:i/>
          <w:noProof w:val="0"/>
        </w:rPr>
        <w:sym w:font="Symbol" w:char="F062"/>
      </w:r>
      <w:r w:rsidR="001A1F64" w:rsidRPr="00514303">
        <w:rPr>
          <w:rFonts w:ascii="Times New Roman" w:hAnsi="Times New Roman"/>
          <w:i/>
          <w:noProof w:val="0"/>
          <w:vertAlign w:val="subscript"/>
        </w:rPr>
        <w:t>i</w:t>
      </w:r>
      <w:r w:rsidR="001A1F64" w:rsidRPr="00514303">
        <w:rPr>
          <w:rFonts w:ascii="Times New Roman" w:hAnsi="Times New Roman"/>
          <w:noProof w:val="0"/>
          <w:vertAlign w:val="subscript"/>
        </w:rPr>
        <w:t>–3</w:t>
      </w:r>
      <w:r w:rsidR="001A1F64" w:rsidRPr="00514303">
        <w:rPr>
          <w:rFonts w:ascii="Times New Roman" w:hAnsi="Times New Roman"/>
          <w:i/>
          <w:noProof w:val="0"/>
        </w:rPr>
        <w:t xml:space="preserve"> </w:t>
      </w:r>
      <w:proofErr w:type="spellStart"/>
      <w:r w:rsidR="001A1F64" w:rsidRPr="00514303">
        <w:rPr>
          <w:rFonts w:ascii="Times New Roman" w:hAnsi="Times New Roman"/>
          <w:i/>
          <w:noProof w:val="0"/>
        </w:rPr>
        <w:t>K</w:t>
      </w:r>
      <w:r w:rsidR="001A1F64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1A1F64" w:rsidRPr="00514303">
        <w:rPr>
          <w:rFonts w:ascii="Times New Roman" w:hAnsi="Times New Roman"/>
          <w:noProof w:val="0"/>
          <w:vertAlign w:val="subscript"/>
        </w:rPr>
        <w:t>–2</w:t>
      </w:r>
      <w:r w:rsidR="001A1F64" w:rsidRPr="00514303">
        <w:rPr>
          <w:rFonts w:ascii="Times New Roman" w:hAnsi="Times New Roman"/>
          <w:i/>
          <w:noProof w:val="0"/>
        </w:rPr>
        <w:t xml:space="preserve"> </w:t>
      </w:r>
      <w:proofErr w:type="spellStart"/>
      <w:r w:rsidR="001A1F64" w:rsidRPr="00514303">
        <w:rPr>
          <w:rFonts w:ascii="Times New Roman" w:hAnsi="Times New Roman"/>
          <w:i/>
          <w:noProof w:val="0"/>
        </w:rPr>
        <w:t>K</w:t>
      </w:r>
      <w:r w:rsidR="001A1F64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1A1F64" w:rsidRPr="00514303">
        <w:rPr>
          <w:rFonts w:ascii="Times New Roman" w:hAnsi="Times New Roman"/>
          <w:noProof w:val="0"/>
          <w:vertAlign w:val="subscript"/>
        </w:rPr>
        <w:t>–1</w:t>
      </w:r>
      <w:r w:rsidR="001A1F64" w:rsidRPr="00514303">
        <w:rPr>
          <w:rFonts w:ascii="Times New Roman" w:hAnsi="Times New Roman"/>
          <w:noProof w:val="0"/>
        </w:rPr>
        <w:t xml:space="preserve"> </w:t>
      </w:r>
      <w:proofErr w:type="spellStart"/>
      <w:r w:rsidR="001A1F64" w:rsidRPr="00514303">
        <w:rPr>
          <w:rFonts w:ascii="Times New Roman" w:hAnsi="Times New Roman"/>
          <w:i/>
          <w:noProof w:val="0"/>
        </w:rPr>
        <w:t>K</w:t>
      </w:r>
      <w:r w:rsidR="001A1F64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1A1F64" w:rsidRPr="00514303">
        <w:rPr>
          <w:rFonts w:ascii="Times New Roman" w:hAnsi="Times New Roman"/>
          <w:i/>
          <w:noProof w:val="0"/>
        </w:rPr>
        <w:t xml:space="preserve"> = </w:t>
      </w:r>
      <w:r w:rsidR="001A1F64" w:rsidRPr="00514303">
        <w:rPr>
          <w:rFonts w:ascii="Times New Roman" w:hAnsi="Times New Roman"/>
          <w:noProof w:val="0"/>
        </w:rPr>
        <w:t xml:space="preserve">... = </w:t>
      </w:r>
      <w:r w:rsidR="001A1F64" w:rsidRPr="00514303">
        <w:rPr>
          <w:rFonts w:ascii="Times New Roman" w:hAnsi="Times New Roman"/>
          <w:i/>
          <w:noProof w:val="0"/>
        </w:rPr>
        <w:t>K</w:t>
      </w:r>
      <w:r w:rsidR="001A1F64" w:rsidRPr="00514303">
        <w:rPr>
          <w:rFonts w:ascii="Times New Roman" w:hAnsi="Times New Roman"/>
          <w:noProof w:val="0"/>
          <w:vertAlign w:val="subscript"/>
        </w:rPr>
        <w:t>1</w:t>
      </w:r>
      <w:r w:rsidR="001A1F64" w:rsidRPr="00514303">
        <w:rPr>
          <w:rFonts w:ascii="Times New Roman" w:hAnsi="Times New Roman"/>
          <w:noProof w:val="0"/>
        </w:rPr>
        <w:t xml:space="preserve"> </w:t>
      </w:r>
      <w:r w:rsidR="001A1F64" w:rsidRPr="00514303">
        <w:rPr>
          <w:rFonts w:ascii="Times New Roman" w:hAnsi="Times New Roman"/>
          <w:i/>
          <w:noProof w:val="0"/>
        </w:rPr>
        <w:t>K</w:t>
      </w:r>
      <w:r w:rsidR="001A1F64" w:rsidRPr="00514303">
        <w:rPr>
          <w:rFonts w:ascii="Times New Roman" w:hAnsi="Times New Roman"/>
          <w:noProof w:val="0"/>
          <w:vertAlign w:val="subscript"/>
        </w:rPr>
        <w:t>2</w:t>
      </w:r>
      <w:r w:rsidR="001A1F64" w:rsidRPr="00514303">
        <w:rPr>
          <w:rFonts w:ascii="Times New Roman" w:hAnsi="Times New Roman"/>
          <w:noProof w:val="0"/>
        </w:rPr>
        <w:t xml:space="preserve"> ... </w:t>
      </w:r>
      <w:proofErr w:type="spellStart"/>
      <w:r w:rsidR="001A1F64" w:rsidRPr="00514303">
        <w:rPr>
          <w:rFonts w:ascii="Times New Roman" w:hAnsi="Times New Roman"/>
          <w:i/>
          <w:noProof w:val="0"/>
        </w:rPr>
        <w:t>K</w:t>
      </w:r>
      <w:r w:rsidR="001A1F64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1A1F64" w:rsidRPr="00514303">
        <w:rPr>
          <w:rFonts w:ascii="Times New Roman" w:hAnsi="Times New Roman"/>
          <w:noProof w:val="0"/>
          <w:vertAlign w:val="subscript"/>
        </w:rPr>
        <w:t>–2</w:t>
      </w:r>
      <w:r w:rsidR="001A1F64" w:rsidRPr="00514303">
        <w:rPr>
          <w:rFonts w:ascii="Times New Roman" w:hAnsi="Times New Roman"/>
          <w:noProof w:val="0"/>
        </w:rPr>
        <w:t xml:space="preserve"> </w:t>
      </w:r>
      <w:proofErr w:type="spellStart"/>
      <w:r w:rsidR="001A1F64" w:rsidRPr="00514303">
        <w:rPr>
          <w:rFonts w:ascii="Times New Roman" w:hAnsi="Times New Roman"/>
          <w:i/>
          <w:noProof w:val="0"/>
        </w:rPr>
        <w:t>K</w:t>
      </w:r>
      <w:r w:rsidR="001A1F64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1A1F64" w:rsidRPr="00514303">
        <w:rPr>
          <w:rFonts w:ascii="Times New Roman" w:hAnsi="Times New Roman"/>
          <w:noProof w:val="0"/>
          <w:vertAlign w:val="subscript"/>
        </w:rPr>
        <w:t>–1</w:t>
      </w:r>
      <w:r w:rsidR="001A1F64" w:rsidRPr="00514303">
        <w:rPr>
          <w:rFonts w:ascii="Times New Roman" w:hAnsi="Times New Roman"/>
          <w:noProof w:val="0"/>
        </w:rPr>
        <w:t xml:space="preserve"> </w:t>
      </w:r>
      <w:proofErr w:type="spellStart"/>
      <w:r w:rsidR="001A1F64" w:rsidRPr="00514303">
        <w:rPr>
          <w:rFonts w:ascii="Times New Roman" w:hAnsi="Times New Roman"/>
          <w:i/>
          <w:noProof w:val="0"/>
        </w:rPr>
        <w:t>K</w:t>
      </w:r>
      <w:r w:rsidR="001A1F64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1A1F64" w:rsidRPr="00514303">
        <w:rPr>
          <w:rFonts w:ascii="Times New Roman" w:hAnsi="Times New Roman"/>
          <w:noProof w:val="0"/>
          <w:lang w:val="en-US"/>
        </w:rPr>
        <w:t xml:space="preserve"> = </w:t>
      </w:r>
      <w:r w:rsidR="000F087E" w:rsidRPr="00514303">
        <w:rPr>
          <w:rFonts w:ascii="Times New Roman" w:hAnsi="Times New Roman"/>
          <w:noProof w:val="0"/>
          <w:position w:val="-30"/>
        </w:rPr>
        <w:object w:dxaOrig="639" w:dyaOrig="680" w14:anchorId="496CCA23">
          <v:shape id="_x0000_i1033" type="#_x0000_t75" style="width:32.25pt;height:33.65pt" o:ole="">
            <v:imagedata r:id="rId24" o:title=""/>
          </v:shape>
          <o:OLEObject Type="Embed" ProgID="Equation.DSMT4" ShapeID="_x0000_i1033" DrawAspect="Content" ObjectID="_1680009957" r:id="rId25"/>
        </w:object>
      </w:r>
    </w:p>
    <w:p w14:paraId="491B88A7" w14:textId="77777777" w:rsidR="00740F18" w:rsidRPr="00514303" w:rsidRDefault="00514303" w:rsidP="00F74BAA">
      <w:pPr>
        <w:pStyle w:val="BodyText"/>
        <w:tabs>
          <w:tab w:val="left" w:pos="4536"/>
        </w:tabs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sym w:font="Wingdings" w:char="F08F"/>
      </w:r>
      <w:r w:rsidRPr="00514303">
        <w:rPr>
          <w:rFonts w:ascii="Times New Roman" w:hAnsi="Times New Roman"/>
          <w:noProof w:val="0"/>
        </w:rPr>
        <w:t> </w:t>
      </w:r>
      <w:r w:rsidR="006A13B6" w:rsidRPr="00514303">
        <w:rPr>
          <w:rFonts w:ascii="Times New Roman" w:hAnsi="Times New Roman"/>
          <w:noProof w:val="0"/>
        </w:rPr>
        <w:t xml:space="preserve">Pre </w:t>
      </w:r>
      <w:r w:rsidR="00CA2536" w:rsidRPr="00514303">
        <w:rPr>
          <w:rFonts w:ascii="Times New Roman" w:hAnsi="Times New Roman"/>
          <w:noProof w:val="0"/>
        </w:rPr>
        <w:t xml:space="preserve">relatívnu </w:t>
      </w:r>
      <w:r w:rsidR="006A13B6" w:rsidRPr="00514303">
        <w:rPr>
          <w:rFonts w:ascii="Times New Roman" w:hAnsi="Times New Roman"/>
          <w:noProof w:val="0"/>
        </w:rPr>
        <w:t xml:space="preserve">rovnovážnu koncentráciu komplexu </w:t>
      </w:r>
      <w:r w:rsidR="0027218F" w:rsidRPr="00514303">
        <w:rPr>
          <w:rFonts w:ascii="Times New Roman" w:hAnsi="Times New Roman"/>
          <w:noProof w:val="0"/>
        </w:rPr>
        <w:t>[</w:t>
      </w:r>
      <w:proofErr w:type="spellStart"/>
      <w:r w:rsidR="0027218F" w:rsidRPr="00514303">
        <w:rPr>
          <w:rFonts w:ascii="Times New Roman" w:hAnsi="Times New Roman"/>
          <w:noProof w:val="0"/>
        </w:rPr>
        <w:t>ML</w:t>
      </w:r>
      <w:r w:rsidR="0027218F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27218F" w:rsidRPr="00514303">
        <w:rPr>
          <w:rFonts w:ascii="Times New Roman" w:hAnsi="Times New Roman"/>
          <w:noProof w:val="0"/>
        </w:rPr>
        <w:t>]</w:t>
      </w:r>
      <w:r w:rsidR="0027218F" w:rsidRPr="00514303">
        <w:rPr>
          <w:rFonts w:ascii="Times New Roman" w:hAnsi="Times New Roman"/>
          <w:i/>
          <w:noProof w:val="0"/>
          <w:vertAlign w:val="superscript"/>
        </w:rPr>
        <w:t>m–</w:t>
      </w:r>
      <w:proofErr w:type="spellStart"/>
      <w:r w:rsidR="0027218F" w:rsidRPr="00514303">
        <w:rPr>
          <w:rFonts w:ascii="Times New Roman" w:hAnsi="Times New Roman"/>
          <w:i/>
          <w:noProof w:val="0"/>
          <w:vertAlign w:val="superscript"/>
        </w:rPr>
        <w:t>iq</w:t>
      </w:r>
      <w:proofErr w:type="spellEnd"/>
      <w:r w:rsidR="00CA2536" w:rsidRPr="00514303">
        <w:rPr>
          <w:rFonts w:ascii="Times New Roman" w:hAnsi="Times New Roman"/>
          <w:noProof w:val="0"/>
        </w:rPr>
        <w:t xml:space="preserve"> </w:t>
      </w:r>
      <w:r w:rsidR="006A13B6" w:rsidRPr="00514303">
        <w:rPr>
          <w:rFonts w:ascii="Times New Roman" w:hAnsi="Times New Roman"/>
          <w:noProof w:val="0"/>
        </w:rPr>
        <w:t xml:space="preserve">s </w:t>
      </w:r>
      <w:r w:rsidR="00CA2536" w:rsidRPr="00514303">
        <w:rPr>
          <w:rFonts w:ascii="Times New Roman" w:hAnsi="Times New Roman"/>
          <w:i/>
          <w:noProof w:val="0"/>
        </w:rPr>
        <w:t>i</w:t>
      </w:r>
      <w:r w:rsidR="006A13B6" w:rsidRPr="00514303">
        <w:rPr>
          <w:rFonts w:ascii="Times New Roman" w:hAnsi="Times New Roman"/>
          <w:noProof w:val="0"/>
        </w:rPr>
        <w:t xml:space="preserve"> </w:t>
      </w:r>
      <w:r w:rsidR="00CA2536" w:rsidRPr="00514303">
        <w:rPr>
          <w:rFonts w:ascii="Times New Roman" w:hAnsi="Times New Roman"/>
          <w:noProof w:val="0"/>
        </w:rPr>
        <w:t>ligandami</w:t>
      </w:r>
      <w:r w:rsidR="006A13B6" w:rsidRPr="00514303">
        <w:rPr>
          <w:rFonts w:ascii="Times New Roman" w:hAnsi="Times New Roman"/>
          <w:noProof w:val="0"/>
        </w:rPr>
        <w:t xml:space="preserve"> </w:t>
      </w:r>
      <w:r w:rsidR="005E641F" w:rsidRPr="00514303">
        <w:rPr>
          <w:rFonts w:ascii="Times New Roman" w:hAnsi="Times New Roman"/>
          <w:noProof w:val="0"/>
        </w:rPr>
        <w:t xml:space="preserve">platí, že </w:t>
      </w:r>
      <w:r w:rsidR="00CA2536" w:rsidRPr="00514303">
        <w:rPr>
          <w:rFonts w:ascii="Times New Roman" w:hAnsi="Times New Roman"/>
          <w:noProof w:val="0"/>
        </w:rPr>
        <w:t>[[</w:t>
      </w:r>
      <w:proofErr w:type="spellStart"/>
      <w:r w:rsidR="00CA2536" w:rsidRPr="00514303">
        <w:rPr>
          <w:rFonts w:ascii="Times New Roman" w:hAnsi="Times New Roman"/>
          <w:noProof w:val="0"/>
        </w:rPr>
        <w:t>ML</w:t>
      </w:r>
      <w:r w:rsidR="00E720C5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CA2536" w:rsidRPr="00514303">
        <w:rPr>
          <w:rFonts w:ascii="Times New Roman" w:hAnsi="Times New Roman"/>
          <w:noProof w:val="0"/>
        </w:rPr>
        <w:t xml:space="preserve">]] = </w:t>
      </w:r>
      <w:r w:rsidR="00CA2536" w:rsidRPr="00514303">
        <w:rPr>
          <w:rFonts w:ascii="Times New Roman" w:hAnsi="Times New Roman"/>
          <w:i/>
          <w:noProof w:val="0"/>
        </w:rPr>
        <w:sym w:font="Symbol" w:char="F062"/>
      </w:r>
      <w:r w:rsidR="00E720C5" w:rsidRPr="00514303">
        <w:rPr>
          <w:rFonts w:ascii="Times New Roman" w:hAnsi="Times New Roman"/>
          <w:i/>
          <w:noProof w:val="0"/>
          <w:vertAlign w:val="subscript"/>
        </w:rPr>
        <w:t>i</w:t>
      </w:r>
      <w:r w:rsidR="00CA2536" w:rsidRPr="00514303">
        <w:rPr>
          <w:rFonts w:ascii="Times New Roman" w:hAnsi="Times New Roman"/>
          <w:noProof w:val="0"/>
        </w:rPr>
        <w:t>[M][L]</w:t>
      </w:r>
      <w:r w:rsidR="00E720C5" w:rsidRPr="00514303">
        <w:rPr>
          <w:rFonts w:ascii="Times New Roman" w:hAnsi="Times New Roman"/>
          <w:i/>
          <w:noProof w:val="0"/>
          <w:vertAlign w:val="superscript"/>
        </w:rPr>
        <w:t>i</w:t>
      </w:r>
      <w:r w:rsidR="00F90EA2" w:rsidRPr="00514303">
        <w:rPr>
          <w:rFonts w:ascii="Times New Roman" w:hAnsi="Times New Roman"/>
          <w:noProof w:val="0"/>
        </w:rPr>
        <w:t xml:space="preserve">. </w:t>
      </w:r>
      <w:r w:rsidR="00E720C5" w:rsidRPr="00514303">
        <w:rPr>
          <w:rFonts w:ascii="Times New Roman" w:hAnsi="Times New Roman"/>
          <w:noProof w:val="0"/>
        </w:rPr>
        <w:t>K</w:t>
      </w:r>
      <w:r w:rsidR="00740F18" w:rsidRPr="00514303">
        <w:rPr>
          <w:rFonts w:ascii="Times New Roman" w:hAnsi="Times New Roman"/>
          <w:noProof w:val="0"/>
        </w:rPr>
        <w:t xml:space="preserve">atióny </w:t>
      </w:r>
      <w:r w:rsidR="00E720C5" w:rsidRPr="00514303">
        <w:rPr>
          <w:rFonts w:ascii="Times New Roman" w:hAnsi="Times New Roman"/>
          <w:noProof w:val="0"/>
        </w:rPr>
        <w:t xml:space="preserve">kovu </w:t>
      </w:r>
      <w:r w:rsidR="00740F18" w:rsidRPr="00514303">
        <w:rPr>
          <w:rFonts w:ascii="Times New Roman" w:hAnsi="Times New Roman"/>
          <w:noProof w:val="0"/>
        </w:rPr>
        <w:t>s</w:t>
      </w:r>
      <w:r w:rsidR="00E109A3" w:rsidRPr="00514303">
        <w:rPr>
          <w:rFonts w:ascii="Times New Roman" w:hAnsi="Times New Roman"/>
          <w:noProof w:val="0"/>
        </w:rPr>
        <w:t> </w:t>
      </w:r>
      <w:r w:rsidR="00740F18" w:rsidRPr="00514303">
        <w:rPr>
          <w:rFonts w:ascii="Times New Roman" w:hAnsi="Times New Roman"/>
          <w:noProof w:val="0"/>
        </w:rPr>
        <w:t xml:space="preserve">celkovou relatívnou koncentráciou </w:t>
      </w:r>
      <w:proofErr w:type="spellStart"/>
      <w:r w:rsidR="00740F18" w:rsidRPr="00514303">
        <w:rPr>
          <w:rFonts w:ascii="Times New Roman" w:hAnsi="Times New Roman"/>
          <w:i/>
          <w:noProof w:val="0"/>
        </w:rPr>
        <w:t>c</w:t>
      </w:r>
      <w:r w:rsidR="00740F18" w:rsidRPr="00514303">
        <w:rPr>
          <w:rFonts w:ascii="Times New Roman" w:hAnsi="Times New Roman"/>
          <w:noProof w:val="0"/>
          <w:vertAlign w:val="subscript"/>
        </w:rPr>
        <w:t>r</w:t>
      </w:r>
      <w:proofErr w:type="spellEnd"/>
      <w:r w:rsidR="00740F18" w:rsidRPr="00514303">
        <w:rPr>
          <w:rFonts w:ascii="Times New Roman" w:hAnsi="Times New Roman"/>
          <w:noProof w:val="0"/>
        </w:rPr>
        <w:t>(</w:t>
      </w:r>
      <w:r w:rsidR="00E720C5" w:rsidRPr="00514303">
        <w:rPr>
          <w:rFonts w:ascii="Times New Roman" w:hAnsi="Times New Roman"/>
          <w:noProof w:val="0"/>
        </w:rPr>
        <w:t>M</w:t>
      </w:r>
      <w:r w:rsidR="00740F18" w:rsidRPr="00514303">
        <w:rPr>
          <w:rFonts w:ascii="Times New Roman" w:hAnsi="Times New Roman"/>
          <w:noProof w:val="0"/>
        </w:rPr>
        <w:t xml:space="preserve">) tak budú </w:t>
      </w:r>
      <w:r w:rsidR="00E720C5" w:rsidRPr="00514303">
        <w:rPr>
          <w:rFonts w:ascii="Times New Roman" w:hAnsi="Times New Roman"/>
          <w:noProof w:val="0"/>
        </w:rPr>
        <w:t xml:space="preserve">buď </w:t>
      </w:r>
      <w:r w:rsidR="00740F18" w:rsidRPr="00514303">
        <w:rPr>
          <w:rFonts w:ascii="Times New Roman" w:hAnsi="Times New Roman"/>
          <w:noProof w:val="0"/>
        </w:rPr>
        <w:t xml:space="preserve">obsiahnuté v </w:t>
      </w:r>
      <w:r w:rsidR="00022107" w:rsidRPr="00514303">
        <w:rPr>
          <w:rFonts w:ascii="Times New Roman" w:hAnsi="Times New Roman"/>
          <w:noProof w:val="0"/>
        </w:rPr>
        <w:t>uvedených komplexoch</w:t>
      </w:r>
      <w:r w:rsidR="00740F18" w:rsidRPr="00514303">
        <w:rPr>
          <w:rFonts w:ascii="Times New Roman" w:hAnsi="Times New Roman"/>
          <w:noProof w:val="0"/>
        </w:rPr>
        <w:t xml:space="preserve">, </w:t>
      </w:r>
      <w:r w:rsidR="00E720C5" w:rsidRPr="00514303">
        <w:rPr>
          <w:rFonts w:ascii="Times New Roman" w:hAnsi="Times New Roman"/>
          <w:noProof w:val="0"/>
        </w:rPr>
        <w:t>alebo</w:t>
      </w:r>
      <w:r w:rsidR="00740F18" w:rsidRPr="00514303">
        <w:rPr>
          <w:rFonts w:ascii="Times New Roman" w:hAnsi="Times New Roman"/>
          <w:noProof w:val="0"/>
        </w:rPr>
        <w:t xml:space="preserve"> ostanú voľné, </w:t>
      </w:r>
      <w:proofErr w:type="spellStart"/>
      <w:r w:rsidR="00107729" w:rsidRPr="00514303">
        <w:rPr>
          <w:rFonts w:ascii="Times New Roman" w:hAnsi="Times New Roman"/>
          <w:noProof w:val="0"/>
        </w:rPr>
        <w:t>tj</w:t>
      </w:r>
      <w:proofErr w:type="spellEnd"/>
      <w:r w:rsidR="00107729" w:rsidRPr="00514303">
        <w:rPr>
          <w:rFonts w:ascii="Times New Roman" w:hAnsi="Times New Roman"/>
          <w:noProof w:val="0"/>
        </w:rPr>
        <w:t xml:space="preserve">. </w:t>
      </w:r>
      <w:r w:rsidR="00D1297C" w:rsidRPr="00514303">
        <w:rPr>
          <w:rFonts w:ascii="Times New Roman" w:hAnsi="Times New Roman"/>
          <w:noProof w:val="0"/>
        </w:rPr>
        <w:t>nezakomplexované</w:t>
      </w:r>
      <w:r w:rsidR="00107729" w:rsidRPr="00514303">
        <w:rPr>
          <w:rFonts w:ascii="Times New Roman" w:hAnsi="Times New Roman"/>
          <w:noProof w:val="0"/>
        </w:rPr>
        <w:t>.</w:t>
      </w:r>
      <w:r w:rsidR="00CB5B5A" w:rsidRPr="00514303">
        <w:rPr>
          <w:rFonts w:ascii="Times New Roman" w:hAnsi="Times New Roman"/>
          <w:noProof w:val="0"/>
        </w:rPr>
        <w:t xml:space="preserve"> </w:t>
      </w:r>
      <w:r w:rsidR="00022107" w:rsidRPr="00514303">
        <w:rPr>
          <w:rFonts w:ascii="Times New Roman" w:hAnsi="Times New Roman"/>
          <w:noProof w:val="0"/>
        </w:rPr>
        <w:t>C</w:t>
      </w:r>
      <w:r w:rsidR="00740F18" w:rsidRPr="00514303">
        <w:rPr>
          <w:rFonts w:ascii="Times New Roman" w:hAnsi="Times New Roman"/>
          <w:noProof w:val="0"/>
        </w:rPr>
        <w:t xml:space="preserve">elkovú </w:t>
      </w:r>
      <w:r w:rsidR="00CB5B5A" w:rsidRPr="00514303">
        <w:rPr>
          <w:rFonts w:ascii="Times New Roman" w:hAnsi="Times New Roman"/>
          <w:noProof w:val="0"/>
        </w:rPr>
        <w:t>relatívnu koncentráciu</w:t>
      </w:r>
      <w:r w:rsidR="001F1BB4" w:rsidRPr="00514303">
        <w:rPr>
          <w:rFonts w:ascii="Times New Roman" w:hAnsi="Times New Roman"/>
          <w:noProof w:val="0"/>
        </w:rPr>
        <w:t xml:space="preserve"> </w:t>
      </w:r>
      <w:proofErr w:type="spellStart"/>
      <w:r w:rsidR="00CB5B5A" w:rsidRPr="00514303">
        <w:rPr>
          <w:rFonts w:ascii="Times New Roman" w:hAnsi="Times New Roman"/>
          <w:i/>
          <w:noProof w:val="0"/>
        </w:rPr>
        <w:t>c</w:t>
      </w:r>
      <w:r w:rsidR="00CB5B5A" w:rsidRPr="00514303">
        <w:rPr>
          <w:rFonts w:ascii="Times New Roman" w:hAnsi="Times New Roman"/>
          <w:noProof w:val="0"/>
          <w:vertAlign w:val="subscript"/>
        </w:rPr>
        <w:t>r</w:t>
      </w:r>
      <w:proofErr w:type="spellEnd"/>
      <w:r w:rsidR="00CB5B5A" w:rsidRPr="00514303">
        <w:rPr>
          <w:rFonts w:ascii="Times New Roman" w:hAnsi="Times New Roman"/>
          <w:noProof w:val="0"/>
          <w:lang w:val="en-US"/>
        </w:rPr>
        <w:t xml:space="preserve">(M) </w:t>
      </w:r>
      <w:r w:rsidR="00CB5B5A" w:rsidRPr="00514303">
        <w:rPr>
          <w:rFonts w:ascii="Times New Roman" w:hAnsi="Times New Roman"/>
          <w:noProof w:val="0"/>
        </w:rPr>
        <w:t>katiónu</w:t>
      </w:r>
      <w:r w:rsidR="00022107" w:rsidRPr="00514303">
        <w:rPr>
          <w:rFonts w:ascii="Times New Roman" w:hAnsi="Times New Roman"/>
          <w:noProof w:val="0"/>
        </w:rPr>
        <w:t xml:space="preserve"> </w:t>
      </w:r>
      <w:r w:rsidR="00E720C5" w:rsidRPr="00514303">
        <w:rPr>
          <w:rFonts w:ascii="Times New Roman" w:hAnsi="Times New Roman"/>
          <w:noProof w:val="0"/>
        </w:rPr>
        <w:t xml:space="preserve">kovu </w:t>
      </w:r>
      <w:r w:rsidR="00CB5B5A" w:rsidRPr="00514303">
        <w:rPr>
          <w:rFonts w:ascii="Times New Roman" w:hAnsi="Times New Roman"/>
          <w:noProof w:val="0"/>
        </w:rPr>
        <w:t>M</w:t>
      </w:r>
      <w:r w:rsidR="00CB5B5A" w:rsidRPr="00514303">
        <w:rPr>
          <w:rFonts w:ascii="Times New Roman" w:hAnsi="Times New Roman"/>
          <w:i/>
          <w:noProof w:val="0"/>
          <w:vertAlign w:val="superscript"/>
        </w:rPr>
        <w:t>m</w:t>
      </w:r>
      <w:r w:rsidR="00CB5B5A" w:rsidRPr="00514303">
        <w:rPr>
          <w:rFonts w:ascii="Times New Roman" w:hAnsi="Times New Roman"/>
          <w:noProof w:val="0"/>
          <w:vertAlign w:val="superscript"/>
        </w:rPr>
        <w:t>+</w:t>
      </w:r>
      <w:r w:rsidR="00CB5B5A" w:rsidRPr="00514303">
        <w:rPr>
          <w:rFonts w:ascii="Times New Roman" w:hAnsi="Times New Roman"/>
          <w:noProof w:val="0"/>
        </w:rPr>
        <w:t xml:space="preserve"> </w:t>
      </w:r>
      <w:r w:rsidR="001F1BB4" w:rsidRPr="00514303">
        <w:rPr>
          <w:rFonts w:ascii="Times New Roman" w:hAnsi="Times New Roman"/>
          <w:noProof w:val="0"/>
        </w:rPr>
        <w:t>možno zapísať v</w:t>
      </w:r>
      <w:r w:rsidR="009C51D3" w:rsidRPr="00514303">
        <w:rPr>
          <w:rFonts w:ascii="Times New Roman" w:hAnsi="Times New Roman"/>
          <w:noProof w:val="0"/>
        </w:rPr>
        <w:t> </w:t>
      </w:r>
      <w:r w:rsidR="001F1BB4" w:rsidRPr="00514303">
        <w:rPr>
          <w:rFonts w:ascii="Times New Roman" w:hAnsi="Times New Roman"/>
          <w:noProof w:val="0"/>
        </w:rPr>
        <w:t>tvare</w:t>
      </w:r>
    </w:p>
    <w:p w14:paraId="40565B77" w14:textId="77777777" w:rsidR="006A13B6" w:rsidRPr="00514303" w:rsidRDefault="00E720C5" w:rsidP="0030163B">
      <w:pPr>
        <w:pStyle w:val="BodyText"/>
        <w:tabs>
          <w:tab w:val="left" w:pos="4536"/>
        </w:tabs>
        <w:spacing w:after="60"/>
        <w:rPr>
          <w:rFonts w:ascii="Times New Roman" w:hAnsi="Times New Roman"/>
          <w:noProof w:val="0"/>
        </w:rPr>
      </w:pPr>
      <w:proofErr w:type="spellStart"/>
      <w:r w:rsidRPr="00514303">
        <w:rPr>
          <w:rFonts w:ascii="Times New Roman" w:hAnsi="Times New Roman"/>
          <w:i/>
          <w:noProof w:val="0"/>
        </w:rPr>
        <w:t>c</w:t>
      </w:r>
      <w:r w:rsidRPr="00514303">
        <w:rPr>
          <w:rFonts w:ascii="Times New Roman" w:hAnsi="Times New Roman"/>
          <w:noProof w:val="0"/>
          <w:vertAlign w:val="subscript"/>
        </w:rPr>
        <w:t>r</w:t>
      </w:r>
      <w:proofErr w:type="spellEnd"/>
      <w:r w:rsidRPr="00514303">
        <w:rPr>
          <w:rFonts w:ascii="Times New Roman" w:hAnsi="Times New Roman"/>
          <w:noProof w:val="0"/>
          <w:lang w:val="en-GB"/>
        </w:rPr>
        <w:t>(</w:t>
      </w:r>
      <w:r w:rsidRPr="00514303">
        <w:rPr>
          <w:rFonts w:ascii="Times New Roman" w:hAnsi="Times New Roman"/>
          <w:noProof w:val="0"/>
          <w:lang w:val="en-US"/>
        </w:rPr>
        <w:t>M) = [M] + [[ML]] + [[ML</w:t>
      </w:r>
      <w:r w:rsidRPr="00514303">
        <w:rPr>
          <w:rFonts w:ascii="Times New Roman" w:hAnsi="Times New Roman"/>
          <w:noProof w:val="0"/>
          <w:vertAlign w:val="subscript"/>
          <w:lang w:val="en-US"/>
        </w:rPr>
        <w:t>2</w:t>
      </w:r>
      <w:r w:rsidRPr="00514303">
        <w:rPr>
          <w:rFonts w:ascii="Times New Roman" w:hAnsi="Times New Roman"/>
          <w:noProof w:val="0"/>
          <w:lang w:val="en-US"/>
        </w:rPr>
        <w:t>]] + ... + [[</w:t>
      </w:r>
      <w:proofErr w:type="spellStart"/>
      <w:r w:rsidRPr="00514303">
        <w:rPr>
          <w:rFonts w:ascii="Times New Roman" w:hAnsi="Times New Roman"/>
          <w:noProof w:val="0"/>
          <w:lang w:val="en-US"/>
        </w:rPr>
        <w:t>ML</w:t>
      </w:r>
      <w:r w:rsidRPr="00514303">
        <w:rPr>
          <w:rFonts w:ascii="Times New Roman" w:hAnsi="Times New Roman"/>
          <w:i/>
          <w:noProof w:val="0"/>
          <w:vertAlign w:val="subscript"/>
          <w:lang w:val="en-US"/>
        </w:rPr>
        <w:t>n</w:t>
      </w:r>
      <w:proofErr w:type="spellEnd"/>
      <w:r w:rsidRPr="00514303">
        <w:rPr>
          <w:rFonts w:ascii="Times New Roman" w:hAnsi="Times New Roman"/>
          <w:noProof w:val="0"/>
          <w:lang w:val="en-US"/>
        </w:rPr>
        <w:t xml:space="preserve">]] = </w:t>
      </w:r>
      <w:r w:rsidR="00427F72" w:rsidRPr="00D70292">
        <w:rPr>
          <w:rFonts w:ascii="Times New Roman" w:hAnsi="Times New Roman"/>
          <w:noProof w:val="0"/>
          <w:position w:val="-30"/>
        </w:rPr>
        <w:object w:dxaOrig="2560" w:dyaOrig="680" w14:anchorId="6D937681">
          <v:shape id="_x0000_i1034" type="#_x0000_t75" style="width:128.1pt;height:33.65pt" o:ole="">
            <v:imagedata r:id="rId26" o:title=""/>
          </v:shape>
          <o:OLEObject Type="Embed" ProgID="Equation.DSMT4" ShapeID="_x0000_i1034" DrawAspect="Content" ObjectID="_1680009958" r:id="rId27"/>
        </w:object>
      </w:r>
    </w:p>
    <w:p w14:paraId="4BFFB42E" w14:textId="77777777" w:rsidR="00740F18" w:rsidRPr="00514303" w:rsidRDefault="00740F18" w:rsidP="007E6CA8">
      <w:pPr>
        <w:pStyle w:val="BodyText"/>
        <w:tabs>
          <w:tab w:val="left" w:pos="4536"/>
        </w:tabs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>Podobne</w:t>
      </w:r>
      <w:r w:rsidR="00E9181F" w:rsidRPr="00514303">
        <w:rPr>
          <w:rFonts w:ascii="Times New Roman" w:hAnsi="Times New Roman"/>
          <w:noProof w:val="0"/>
        </w:rPr>
        <w:t xml:space="preserve">, celkovú relatívnu koncentráciu </w:t>
      </w:r>
      <w:proofErr w:type="spellStart"/>
      <w:r w:rsidR="00E9181F" w:rsidRPr="00514303">
        <w:rPr>
          <w:rFonts w:ascii="Times New Roman" w:hAnsi="Times New Roman"/>
          <w:i/>
          <w:noProof w:val="0"/>
        </w:rPr>
        <w:t>c</w:t>
      </w:r>
      <w:r w:rsidR="00E9181F" w:rsidRPr="00514303">
        <w:rPr>
          <w:rFonts w:ascii="Times New Roman" w:hAnsi="Times New Roman"/>
          <w:noProof w:val="0"/>
          <w:vertAlign w:val="subscript"/>
        </w:rPr>
        <w:t>r</w:t>
      </w:r>
      <w:proofErr w:type="spellEnd"/>
      <w:r w:rsidR="00E9181F" w:rsidRPr="00514303">
        <w:rPr>
          <w:rFonts w:ascii="Times New Roman" w:hAnsi="Times New Roman"/>
          <w:noProof w:val="0"/>
          <w:lang w:val="en-US"/>
        </w:rPr>
        <w:t xml:space="preserve">(L) </w:t>
      </w:r>
      <w:proofErr w:type="spellStart"/>
      <w:r w:rsidR="00E9181F" w:rsidRPr="00514303">
        <w:rPr>
          <w:rFonts w:ascii="Times New Roman" w:hAnsi="Times New Roman"/>
          <w:noProof w:val="0"/>
        </w:rPr>
        <w:t>liganda</w:t>
      </w:r>
      <w:proofErr w:type="spellEnd"/>
      <w:r w:rsidR="00E9181F" w:rsidRPr="00514303">
        <w:rPr>
          <w:rFonts w:ascii="Times New Roman" w:hAnsi="Times New Roman"/>
          <w:noProof w:val="0"/>
        </w:rPr>
        <w:t xml:space="preserve"> </w:t>
      </w:r>
      <w:proofErr w:type="spellStart"/>
      <w:r w:rsidR="00E9181F" w:rsidRPr="00514303">
        <w:rPr>
          <w:rFonts w:ascii="Times New Roman" w:hAnsi="Times New Roman"/>
          <w:noProof w:val="0"/>
        </w:rPr>
        <w:t>L</w:t>
      </w:r>
      <w:r w:rsidR="00E9181F" w:rsidRPr="00514303">
        <w:rPr>
          <w:rFonts w:ascii="Times New Roman" w:hAnsi="Times New Roman"/>
          <w:i/>
          <w:noProof w:val="0"/>
          <w:vertAlign w:val="superscript"/>
        </w:rPr>
        <w:t>q</w:t>
      </w:r>
      <w:proofErr w:type="spellEnd"/>
      <w:r w:rsidR="00E9181F" w:rsidRPr="00514303">
        <w:rPr>
          <w:rFonts w:ascii="Times New Roman" w:hAnsi="Times New Roman"/>
          <w:noProof w:val="0"/>
          <w:vertAlign w:val="superscript"/>
        </w:rPr>
        <w:t>–</w:t>
      </w:r>
      <w:r w:rsidR="00E9181F" w:rsidRPr="00514303">
        <w:rPr>
          <w:rFonts w:ascii="Times New Roman" w:hAnsi="Times New Roman"/>
          <w:noProof w:val="0"/>
        </w:rPr>
        <w:t xml:space="preserve"> možno zapísať v tvare</w:t>
      </w:r>
    </w:p>
    <w:p w14:paraId="2BB01B49" w14:textId="77777777" w:rsidR="00E81F14" w:rsidRPr="00514303" w:rsidRDefault="00E81F14" w:rsidP="0030163B">
      <w:pPr>
        <w:pStyle w:val="BodyText"/>
        <w:tabs>
          <w:tab w:val="left" w:pos="4536"/>
        </w:tabs>
        <w:spacing w:before="120"/>
        <w:rPr>
          <w:rFonts w:ascii="Times New Roman" w:hAnsi="Times New Roman"/>
          <w:noProof w:val="0"/>
        </w:rPr>
      </w:pPr>
      <w:proofErr w:type="spellStart"/>
      <w:r w:rsidRPr="00514303">
        <w:rPr>
          <w:rFonts w:ascii="Times New Roman" w:hAnsi="Times New Roman"/>
          <w:i/>
          <w:noProof w:val="0"/>
        </w:rPr>
        <w:t>c</w:t>
      </w:r>
      <w:r w:rsidRPr="00514303">
        <w:rPr>
          <w:rFonts w:ascii="Times New Roman" w:hAnsi="Times New Roman"/>
          <w:noProof w:val="0"/>
          <w:vertAlign w:val="subscript"/>
        </w:rPr>
        <w:t>r</w:t>
      </w:r>
      <w:proofErr w:type="spellEnd"/>
      <w:r w:rsidRPr="00514303">
        <w:rPr>
          <w:rFonts w:ascii="Times New Roman" w:hAnsi="Times New Roman"/>
          <w:noProof w:val="0"/>
          <w:lang w:val="en-GB"/>
        </w:rPr>
        <w:t>(</w:t>
      </w:r>
      <w:r w:rsidRPr="00514303">
        <w:rPr>
          <w:rFonts w:ascii="Times New Roman" w:hAnsi="Times New Roman"/>
          <w:noProof w:val="0"/>
          <w:lang w:val="en-US"/>
        </w:rPr>
        <w:t>L) = [L] + [[ML]] + 2 [[ML</w:t>
      </w:r>
      <w:r w:rsidRPr="00514303">
        <w:rPr>
          <w:rFonts w:ascii="Times New Roman" w:hAnsi="Times New Roman"/>
          <w:noProof w:val="0"/>
          <w:vertAlign w:val="subscript"/>
          <w:lang w:val="en-US"/>
        </w:rPr>
        <w:t>2</w:t>
      </w:r>
      <w:r w:rsidRPr="00514303">
        <w:rPr>
          <w:rFonts w:ascii="Times New Roman" w:hAnsi="Times New Roman"/>
          <w:noProof w:val="0"/>
          <w:lang w:val="en-US"/>
        </w:rPr>
        <w:t xml:space="preserve">]] + ... + </w:t>
      </w:r>
      <w:r w:rsidRPr="00514303">
        <w:rPr>
          <w:rFonts w:ascii="Times New Roman" w:hAnsi="Times New Roman"/>
          <w:i/>
          <w:noProof w:val="0"/>
          <w:lang w:val="en-US"/>
        </w:rPr>
        <w:t>n</w:t>
      </w:r>
      <w:r w:rsidRPr="00514303">
        <w:rPr>
          <w:rFonts w:ascii="Times New Roman" w:hAnsi="Times New Roman"/>
          <w:noProof w:val="0"/>
          <w:lang w:val="en-US"/>
        </w:rPr>
        <w:t xml:space="preserve"> [[</w:t>
      </w:r>
      <w:proofErr w:type="spellStart"/>
      <w:r w:rsidRPr="00514303">
        <w:rPr>
          <w:rFonts w:ascii="Times New Roman" w:hAnsi="Times New Roman"/>
          <w:noProof w:val="0"/>
          <w:lang w:val="en-US"/>
        </w:rPr>
        <w:t>ML</w:t>
      </w:r>
      <w:r w:rsidRPr="00514303">
        <w:rPr>
          <w:rFonts w:ascii="Times New Roman" w:hAnsi="Times New Roman"/>
          <w:i/>
          <w:noProof w:val="0"/>
          <w:vertAlign w:val="subscript"/>
          <w:lang w:val="en-US"/>
        </w:rPr>
        <w:t>n</w:t>
      </w:r>
      <w:proofErr w:type="spellEnd"/>
      <w:r w:rsidRPr="00514303">
        <w:rPr>
          <w:rFonts w:ascii="Times New Roman" w:hAnsi="Times New Roman"/>
          <w:noProof w:val="0"/>
          <w:lang w:val="en-US"/>
        </w:rPr>
        <w:t>]]</w:t>
      </w:r>
    </w:p>
    <w:p w14:paraId="1E137971" w14:textId="77777777" w:rsidR="00907CDB" w:rsidRPr="00514303" w:rsidRDefault="009C51D3" w:rsidP="007E6CA8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br w:type="page"/>
      </w:r>
      <w:r w:rsidR="00514303" w:rsidRPr="00514303">
        <w:rPr>
          <w:rFonts w:ascii="Times New Roman" w:hAnsi="Times New Roman"/>
          <w:noProof w:val="0"/>
        </w:rPr>
        <w:lastRenderedPageBreak/>
        <w:sym w:font="Wingdings" w:char="F090"/>
      </w:r>
      <w:r w:rsidR="00514303" w:rsidRPr="00514303">
        <w:rPr>
          <w:rFonts w:ascii="Times New Roman" w:hAnsi="Times New Roman"/>
          <w:noProof w:val="0"/>
        </w:rPr>
        <w:t> </w:t>
      </w:r>
      <w:r w:rsidR="005A0DDA" w:rsidRPr="00514303">
        <w:rPr>
          <w:rFonts w:ascii="Times New Roman" w:hAnsi="Times New Roman"/>
          <w:noProof w:val="0"/>
        </w:rPr>
        <w:t xml:space="preserve">Ak </w:t>
      </w:r>
      <w:r w:rsidR="00907CDB" w:rsidRPr="00514303">
        <w:rPr>
          <w:rFonts w:ascii="Times New Roman" w:hAnsi="Times New Roman"/>
          <w:noProof w:val="0"/>
        </w:rPr>
        <w:t>definujeme</w:t>
      </w:r>
      <w:r w:rsidR="005A0DDA" w:rsidRPr="00514303">
        <w:rPr>
          <w:rFonts w:ascii="Times New Roman" w:hAnsi="Times New Roman"/>
          <w:noProof w:val="0"/>
        </w:rPr>
        <w:t xml:space="preserve"> </w:t>
      </w:r>
      <w:r w:rsidR="00D40004" w:rsidRPr="00514303">
        <w:rPr>
          <w:rFonts w:ascii="Times New Roman" w:hAnsi="Times New Roman"/>
          <w:b/>
          <w:i/>
          <w:noProof w:val="0"/>
        </w:rPr>
        <w:t xml:space="preserve">stupeň tvorby </w:t>
      </w:r>
      <w:r w:rsidR="00EC194E" w:rsidRPr="00514303">
        <w:rPr>
          <w:rFonts w:ascii="Times New Roman" w:hAnsi="Times New Roman"/>
          <w:b/>
          <w:i/>
          <w:noProof w:val="0"/>
        </w:rPr>
        <w:sym w:font="Symbol" w:char="F061"/>
      </w:r>
      <w:r w:rsidR="00EC194E" w:rsidRPr="00514303">
        <w:rPr>
          <w:rFonts w:ascii="Times New Roman" w:hAnsi="Times New Roman"/>
          <w:b/>
          <w:i/>
          <w:noProof w:val="0"/>
          <w:vertAlign w:val="subscript"/>
        </w:rPr>
        <w:t>i</w:t>
      </w:r>
      <w:r w:rsidR="00EC194E" w:rsidRPr="00514303">
        <w:rPr>
          <w:rFonts w:ascii="Times New Roman" w:hAnsi="Times New Roman"/>
          <w:noProof w:val="0"/>
        </w:rPr>
        <w:t xml:space="preserve"> </w:t>
      </w:r>
      <w:r w:rsidR="00135772" w:rsidRPr="00514303">
        <w:rPr>
          <w:rFonts w:ascii="Times New Roman" w:hAnsi="Times New Roman"/>
          <w:noProof w:val="0"/>
        </w:rPr>
        <w:t>komplexu [</w:t>
      </w:r>
      <w:proofErr w:type="spellStart"/>
      <w:r w:rsidR="00E720C5" w:rsidRPr="00514303">
        <w:rPr>
          <w:rFonts w:ascii="Times New Roman" w:hAnsi="Times New Roman"/>
          <w:noProof w:val="0"/>
        </w:rPr>
        <w:t>ML</w:t>
      </w:r>
      <w:r w:rsidR="00E720C5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135772" w:rsidRPr="00514303">
        <w:rPr>
          <w:rFonts w:ascii="Times New Roman" w:hAnsi="Times New Roman"/>
          <w:noProof w:val="0"/>
        </w:rPr>
        <w:t xml:space="preserve">] </w:t>
      </w:r>
      <w:r w:rsidR="00907CDB" w:rsidRPr="00514303">
        <w:rPr>
          <w:rFonts w:ascii="Times New Roman" w:hAnsi="Times New Roman"/>
          <w:noProof w:val="0"/>
        </w:rPr>
        <w:t xml:space="preserve">ako podiel </w:t>
      </w:r>
      <w:r w:rsidR="005E641F" w:rsidRPr="00514303">
        <w:rPr>
          <w:rFonts w:ascii="Times New Roman" w:hAnsi="Times New Roman"/>
          <w:noProof w:val="0"/>
        </w:rPr>
        <w:t>relatívnej koncentrácie</w:t>
      </w:r>
      <w:r w:rsidR="00907CDB" w:rsidRPr="00514303">
        <w:rPr>
          <w:rFonts w:ascii="Times New Roman" w:hAnsi="Times New Roman"/>
          <w:noProof w:val="0"/>
        </w:rPr>
        <w:t xml:space="preserve"> katiónov obsiahnutých v</w:t>
      </w:r>
      <w:r w:rsidR="000649F9">
        <w:rPr>
          <w:rFonts w:ascii="Times New Roman" w:hAnsi="Times New Roman"/>
          <w:noProof w:val="0"/>
        </w:rPr>
        <w:t xml:space="preserve"> tomto </w:t>
      </w:r>
      <w:r w:rsidR="005C4F37" w:rsidRPr="00514303">
        <w:rPr>
          <w:rFonts w:ascii="Times New Roman" w:hAnsi="Times New Roman"/>
          <w:i/>
          <w:noProof w:val="0"/>
        </w:rPr>
        <w:t>i</w:t>
      </w:r>
      <w:r w:rsidR="005C4F37" w:rsidRPr="00514303">
        <w:rPr>
          <w:rFonts w:ascii="Times New Roman" w:hAnsi="Times New Roman"/>
          <w:noProof w:val="0"/>
        </w:rPr>
        <w:t>-tom</w:t>
      </w:r>
      <w:r w:rsidR="00135772" w:rsidRPr="00514303">
        <w:rPr>
          <w:rFonts w:ascii="Times New Roman" w:hAnsi="Times New Roman"/>
          <w:noProof w:val="0"/>
        </w:rPr>
        <w:t xml:space="preserve"> </w:t>
      </w:r>
      <w:r w:rsidR="00907CDB" w:rsidRPr="00514303">
        <w:rPr>
          <w:rFonts w:ascii="Times New Roman" w:hAnsi="Times New Roman"/>
          <w:noProof w:val="0"/>
        </w:rPr>
        <w:t xml:space="preserve">komplexe </w:t>
      </w:r>
      <w:r w:rsidR="005C4F37" w:rsidRPr="00514303">
        <w:rPr>
          <w:rFonts w:ascii="Times New Roman" w:hAnsi="Times New Roman"/>
          <w:noProof w:val="0"/>
        </w:rPr>
        <w:t>[</w:t>
      </w:r>
      <w:proofErr w:type="spellStart"/>
      <w:r w:rsidR="005C4F37" w:rsidRPr="00514303">
        <w:rPr>
          <w:rFonts w:ascii="Times New Roman" w:hAnsi="Times New Roman"/>
          <w:noProof w:val="0"/>
        </w:rPr>
        <w:t>ML</w:t>
      </w:r>
      <w:r w:rsidR="005C4F37"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="005C4F37" w:rsidRPr="00514303">
        <w:rPr>
          <w:rFonts w:ascii="Times New Roman" w:hAnsi="Times New Roman"/>
          <w:noProof w:val="0"/>
        </w:rPr>
        <w:t xml:space="preserve">] </w:t>
      </w:r>
      <w:r w:rsidR="00907CDB" w:rsidRPr="00514303">
        <w:rPr>
          <w:rFonts w:ascii="Times New Roman" w:hAnsi="Times New Roman"/>
          <w:noProof w:val="0"/>
        </w:rPr>
        <w:t>k ich celkov</w:t>
      </w:r>
      <w:r w:rsidR="005E641F" w:rsidRPr="00514303">
        <w:rPr>
          <w:rFonts w:ascii="Times New Roman" w:hAnsi="Times New Roman"/>
          <w:noProof w:val="0"/>
        </w:rPr>
        <w:t>ej koncentrácii</w:t>
      </w:r>
      <w:r w:rsidR="00135772" w:rsidRPr="00514303">
        <w:rPr>
          <w:rFonts w:ascii="Times New Roman" w:hAnsi="Times New Roman"/>
          <w:noProof w:val="0"/>
        </w:rPr>
        <w:t xml:space="preserve"> </w:t>
      </w:r>
      <w:proofErr w:type="spellStart"/>
      <w:r w:rsidR="005C4F37" w:rsidRPr="00514303">
        <w:rPr>
          <w:rFonts w:ascii="Times New Roman" w:hAnsi="Times New Roman"/>
          <w:i/>
          <w:noProof w:val="0"/>
        </w:rPr>
        <w:t>c</w:t>
      </w:r>
      <w:r w:rsidR="005C4F37" w:rsidRPr="00514303">
        <w:rPr>
          <w:rFonts w:ascii="Times New Roman" w:hAnsi="Times New Roman"/>
          <w:noProof w:val="0"/>
          <w:vertAlign w:val="subscript"/>
        </w:rPr>
        <w:t>r</w:t>
      </w:r>
      <w:proofErr w:type="spellEnd"/>
      <w:r w:rsidR="005C4F37" w:rsidRPr="00514303">
        <w:rPr>
          <w:rFonts w:ascii="Times New Roman" w:hAnsi="Times New Roman"/>
          <w:noProof w:val="0"/>
        </w:rPr>
        <w:t>(M)</w:t>
      </w:r>
      <w:r w:rsidR="00907CDB" w:rsidRPr="00514303">
        <w:rPr>
          <w:rFonts w:ascii="Times New Roman" w:hAnsi="Times New Roman"/>
          <w:noProof w:val="0"/>
        </w:rPr>
        <w:t>,</w:t>
      </w:r>
      <w:r w:rsidR="00135772" w:rsidRPr="00514303">
        <w:rPr>
          <w:rFonts w:ascii="Times New Roman" w:hAnsi="Times New Roman"/>
          <w:noProof w:val="0"/>
        </w:rPr>
        <w:t xml:space="preserve"> môžeme n</w:t>
      </w:r>
      <w:r w:rsidR="00907CDB" w:rsidRPr="00514303">
        <w:rPr>
          <w:rFonts w:ascii="Times New Roman" w:hAnsi="Times New Roman"/>
          <w:noProof w:val="0"/>
        </w:rPr>
        <w:t>apísať</w:t>
      </w:r>
    </w:p>
    <w:p w14:paraId="6C26A72F" w14:textId="77777777" w:rsidR="001B23EA" w:rsidRPr="00514303" w:rsidRDefault="00C465D8" w:rsidP="0030163B">
      <w:pPr>
        <w:pStyle w:val="BodyText"/>
        <w:spacing w:before="120" w:after="60"/>
        <w:rPr>
          <w:rFonts w:ascii="Times New Roman" w:hAnsi="Times New Roman"/>
          <w:noProof w:val="0"/>
        </w:rPr>
      </w:pPr>
      <w:r>
        <w:rPr>
          <w:rFonts w:ascii="Times New Roman" w:hAnsi="Times New Roman"/>
        </w:rPr>
        <w:object w:dxaOrig="1440" w:dyaOrig="1440" w14:anchorId="4D36323E">
          <v:shape id="_x0000_s1026" type="#_x0000_t75" style="position:absolute;left:0;text-align:left;margin-left:371.1pt;margin-top:25.45pt;width:111.15pt;height:72.2pt;z-index:251657216">
            <v:imagedata r:id="rId28" o:title=""/>
          </v:shape>
          <o:OLEObject Type="Embed" ProgID="Equation.DSMT4" ShapeID="_x0000_s1026" DrawAspect="Content" ObjectID="_1680009982" r:id="rId29"/>
        </w:object>
      </w:r>
      <w:r w:rsidR="00427F72" w:rsidRPr="00427F72">
        <w:rPr>
          <w:rFonts w:ascii="Times New Roman" w:hAnsi="Times New Roman"/>
          <w:noProof w:val="0"/>
          <w:position w:val="-58"/>
        </w:rPr>
        <w:object w:dxaOrig="4080" w:dyaOrig="999" w14:anchorId="33324645">
          <v:shape id="_x0000_i1036" type="#_x0000_t75" style="width:203.4pt;height:50.05pt" o:ole="">
            <v:imagedata r:id="rId30" o:title=""/>
          </v:shape>
          <o:OLEObject Type="Embed" ProgID="Equation.DSMT4" ShapeID="_x0000_i1036" DrawAspect="Content" ObjectID="_1680009959" r:id="rId31"/>
        </w:object>
      </w:r>
    </w:p>
    <w:p w14:paraId="21E8ACB0" w14:textId="77777777" w:rsidR="001B23EA" w:rsidRPr="00514303" w:rsidRDefault="003305CD" w:rsidP="007E6CA8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>pričom</w:t>
      </w:r>
      <w:r w:rsidR="004B580D" w:rsidRPr="00514303">
        <w:rPr>
          <w:rFonts w:ascii="Times New Roman" w:hAnsi="Times New Roman"/>
          <w:noProof w:val="0"/>
        </w:rPr>
        <w:t xml:space="preserve">, samozrejme, </w:t>
      </w:r>
      <w:r w:rsidR="00CD7EA0" w:rsidRPr="00514303">
        <w:rPr>
          <w:rFonts w:ascii="Times New Roman" w:hAnsi="Times New Roman"/>
          <w:noProof w:val="0"/>
        </w:rPr>
        <w:t>musí platiť</w:t>
      </w:r>
    </w:p>
    <w:p w14:paraId="7635A417" w14:textId="77777777" w:rsidR="005E641F" w:rsidRPr="00514303" w:rsidRDefault="00427F72" w:rsidP="0030163B">
      <w:pPr>
        <w:pStyle w:val="BodyText"/>
        <w:spacing w:after="60"/>
        <w:rPr>
          <w:rFonts w:ascii="Times New Roman" w:hAnsi="Times New Roman"/>
          <w:noProof w:val="0"/>
        </w:rPr>
      </w:pPr>
      <w:r w:rsidRPr="00427F72">
        <w:rPr>
          <w:rFonts w:ascii="Times New Roman" w:hAnsi="Times New Roman"/>
          <w:noProof w:val="0"/>
          <w:position w:val="-58"/>
        </w:rPr>
        <w:object w:dxaOrig="4819" w:dyaOrig="1240" w14:anchorId="2ABEA56D">
          <v:shape id="_x0000_i1037" type="#_x0000_t75" style="width:239.85pt;height:61.7pt" o:ole="">
            <v:imagedata r:id="rId32" o:title=""/>
          </v:shape>
          <o:OLEObject Type="Embed" ProgID="Equation.DSMT4" ShapeID="_x0000_i1037" DrawAspect="Content" ObjectID="_1680009960" r:id="rId33"/>
        </w:object>
      </w:r>
    </w:p>
    <w:p w14:paraId="02E5037D" w14:textId="77777777" w:rsidR="00FB6687" w:rsidRPr="00514303" w:rsidRDefault="00FB6687" w:rsidP="007E6CA8">
      <w:pPr>
        <w:pStyle w:val="BodyText"/>
        <w:rPr>
          <w:rFonts w:ascii="Times New Roman" w:hAnsi="Times New Roman"/>
          <w:noProof w:val="0"/>
        </w:rPr>
      </w:pPr>
    </w:p>
    <w:p w14:paraId="26C39313" w14:textId="77777777" w:rsidR="009C51D3" w:rsidRPr="00514303" w:rsidRDefault="009C51D3" w:rsidP="009C51D3">
      <w:pPr>
        <w:spacing w:after="120"/>
        <w:rPr>
          <w:rFonts w:ascii="Times New Roman" w:hAnsi="Times New Roman"/>
          <w:b/>
          <w:i/>
          <w:color w:val="C00000"/>
        </w:rPr>
      </w:pPr>
      <w:r w:rsidRPr="00514303">
        <w:rPr>
          <w:rFonts w:ascii="Times New Roman" w:hAnsi="Times New Roman"/>
          <w:b/>
          <w:i/>
          <w:color w:val="C00000"/>
        </w:rPr>
        <w:t>Riešený príklad 1</w:t>
      </w:r>
    </w:p>
    <w:p w14:paraId="37EE1061" w14:textId="77777777" w:rsidR="009C51D3" w:rsidRPr="00514303" w:rsidRDefault="009C51D3" w:rsidP="009C51D3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>Meďnaté katióny reagujú s 2,2'-bipyridínom za tvorby komplexov [Cu(</w:t>
      </w:r>
      <w:proofErr w:type="spellStart"/>
      <w:r w:rsidRPr="00514303">
        <w:rPr>
          <w:rFonts w:ascii="Times New Roman" w:hAnsi="Times New Roman"/>
          <w:noProof w:val="0"/>
        </w:rPr>
        <w:t>bpy</w:t>
      </w:r>
      <w:proofErr w:type="spellEnd"/>
      <w:r w:rsidRPr="00514303">
        <w:rPr>
          <w:rFonts w:ascii="Times New Roman" w:hAnsi="Times New Roman"/>
          <w:noProof w:val="0"/>
        </w:rPr>
        <w:t>)]</w:t>
      </w:r>
      <w:r w:rsidRPr="00514303">
        <w:rPr>
          <w:rFonts w:ascii="Times New Roman" w:hAnsi="Times New Roman"/>
          <w:noProof w:val="0"/>
          <w:vertAlign w:val="superscript"/>
        </w:rPr>
        <w:t>2+</w:t>
      </w:r>
      <w:r w:rsidRPr="00514303">
        <w:rPr>
          <w:rFonts w:ascii="Times New Roman" w:hAnsi="Times New Roman"/>
          <w:noProof w:val="0"/>
        </w:rPr>
        <w:t>, [Cu(</w:t>
      </w:r>
      <w:proofErr w:type="spellStart"/>
      <w:r w:rsidRPr="00514303">
        <w:rPr>
          <w:rFonts w:ascii="Times New Roman" w:hAnsi="Times New Roman"/>
          <w:noProof w:val="0"/>
        </w:rPr>
        <w:t>bpy</w:t>
      </w:r>
      <w:proofErr w:type="spellEnd"/>
      <w:r w:rsidRPr="00514303">
        <w:rPr>
          <w:rFonts w:ascii="Times New Roman" w:hAnsi="Times New Roman"/>
          <w:noProof w:val="0"/>
        </w:rPr>
        <w:t>)</w:t>
      </w:r>
      <w:r w:rsidRPr="00514303">
        <w:rPr>
          <w:rFonts w:ascii="Times New Roman" w:hAnsi="Times New Roman"/>
          <w:noProof w:val="0"/>
          <w:vertAlign w:val="subscript"/>
        </w:rPr>
        <w:t>2</w:t>
      </w:r>
      <w:r w:rsidRPr="00514303">
        <w:rPr>
          <w:rFonts w:ascii="Times New Roman" w:hAnsi="Times New Roman"/>
          <w:noProof w:val="0"/>
        </w:rPr>
        <w:t>]</w:t>
      </w:r>
      <w:r w:rsidRPr="00514303">
        <w:rPr>
          <w:rFonts w:ascii="Times New Roman" w:hAnsi="Times New Roman"/>
          <w:noProof w:val="0"/>
          <w:vertAlign w:val="superscript"/>
        </w:rPr>
        <w:t>2+</w:t>
      </w:r>
      <w:r w:rsidRPr="00514303">
        <w:rPr>
          <w:rFonts w:ascii="Times New Roman" w:hAnsi="Times New Roman"/>
          <w:noProof w:val="0"/>
        </w:rPr>
        <w:t xml:space="preserve"> a [Cu(</w:t>
      </w:r>
      <w:proofErr w:type="spellStart"/>
      <w:r w:rsidRPr="00514303">
        <w:rPr>
          <w:rFonts w:ascii="Times New Roman" w:hAnsi="Times New Roman"/>
          <w:noProof w:val="0"/>
        </w:rPr>
        <w:t>bpy</w:t>
      </w:r>
      <w:proofErr w:type="spellEnd"/>
      <w:r w:rsidRPr="00514303">
        <w:rPr>
          <w:rFonts w:ascii="Times New Roman" w:hAnsi="Times New Roman"/>
          <w:noProof w:val="0"/>
        </w:rPr>
        <w:t>)</w:t>
      </w:r>
      <w:r w:rsidRPr="00514303">
        <w:rPr>
          <w:rFonts w:ascii="Times New Roman" w:hAnsi="Times New Roman"/>
          <w:noProof w:val="0"/>
          <w:vertAlign w:val="subscript"/>
        </w:rPr>
        <w:t>3</w:t>
      </w:r>
      <w:r w:rsidRPr="00514303">
        <w:rPr>
          <w:rFonts w:ascii="Times New Roman" w:hAnsi="Times New Roman"/>
          <w:noProof w:val="0"/>
        </w:rPr>
        <w:t>]</w:t>
      </w:r>
      <w:r w:rsidRPr="00514303">
        <w:rPr>
          <w:rFonts w:ascii="Times New Roman" w:hAnsi="Times New Roman"/>
          <w:noProof w:val="0"/>
          <w:vertAlign w:val="superscript"/>
        </w:rPr>
        <w:t>2+</w:t>
      </w:r>
      <w:r w:rsidRPr="00514303">
        <w:rPr>
          <w:rFonts w:ascii="Times New Roman" w:hAnsi="Times New Roman"/>
          <w:noProof w:val="0"/>
        </w:rPr>
        <w:t>. Vypočítajte rozdelenie uvedených komplexov, ak relatívna rovnovážna koncentrácia [</w:t>
      </w:r>
      <w:proofErr w:type="spellStart"/>
      <w:r w:rsidRPr="00514303">
        <w:rPr>
          <w:rFonts w:ascii="Times New Roman" w:hAnsi="Times New Roman"/>
          <w:noProof w:val="0"/>
        </w:rPr>
        <w:t>bpy</w:t>
      </w:r>
      <w:proofErr w:type="spellEnd"/>
      <w:r w:rsidRPr="00514303">
        <w:rPr>
          <w:rFonts w:ascii="Times New Roman" w:hAnsi="Times New Roman"/>
          <w:noProof w:val="0"/>
        </w:rPr>
        <w:t>] = 2,0 . 10</w:t>
      </w:r>
      <w:r w:rsidRPr="00514303">
        <w:rPr>
          <w:rFonts w:ascii="Times New Roman" w:hAnsi="Times New Roman"/>
          <w:noProof w:val="0"/>
          <w:vertAlign w:val="superscript"/>
        </w:rPr>
        <w:t>–3</w:t>
      </w:r>
      <w:r w:rsidRPr="00514303">
        <w:rPr>
          <w:rFonts w:ascii="Times New Roman" w:hAnsi="Times New Roman"/>
          <w:noProof w:val="0"/>
        </w:rPr>
        <w:t xml:space="preserve"> a stupňovité konštanty stability komplexov [Cu(</w:t>
      </w:r>
      <w:proofErr w:type="spellStart"/>
      <w:r w:rsidRPr="00514303">
        <w:rPr>
          <w:rFonts w:ascii="Times New Roman" w:hAnsi="Times New Roman"/>
          <w:noProof w:val="0"/>
        </w:rPr>
        <w:t>bpy</w:t>
      </w:r>
      <w:proofErr w:type="spellEnd"/>
      <w:r w:rsidRPr="00514303">
        <w:rPr>
          <w:rFonts w:ascii="Times New Roman" w:hAnsi="Times New Roman"/>
          <w:noProof w:val="0"/>
        </w:rPr>
        <w:t>)</w:t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>]</w:t>
      </w:r>
      <w:r w:rsidRPr="00514303">
        <w:rPr>
          <w:rFonts w:ascii="Times New Roman" w:hAnsi="Times New Roman"/>
          <w:noProof w:val="0"/>
          <w:vertAlign w:val="superscript"/>
        </w:rPr>
        <w:t>2+</w:t>
      </w:r>
      <w:r w:rsidRPr="00514303">
        <w:rPr>
          <w:rFonts w:ascii="Times New Roman" w:hAnsi="Times New Roman"/>
          <w:noProof w:val="0"/>
        </w:rPr>
        <w:t xml:space="preserve"> sú p</w:t>
      </w:r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noProof w:val="0"/>
          <w:vertAlign w:val="subscript"/>
        </w:rPr>
        <w:t>1</w:t>
      </w:r>
      <w:r w:rsidRPr="00514303">
        <w:rPr>
          <w:rFonts w:ascii="Times New Roman" w:hAnsi="Times New Roman"/>
          <w:noProof w:val="0"/>
        </w:rPr>
        <w:t xml:space="preserve"> = –8,15, p</w:t>
      </w:r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noProof w:val="0"/>
          <w:vertAlign w:val="subscript"/>
        </w:rPr>
        <w:t>2</w:t>
      </w:r>
      <w:r w:rsidRPr="00514303">
        <w:rPr>
          <w:rFonts w:ascii="Times New Roman" w:hAnsi="Times New Roman"/>
          <w:noProof w:val="0"/>
        </w:rPr>
        <w:t xml:space="preserve"> = –5,50, p</w:t>
      </w:r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noProof w:val="0"/>
          <w:vertAlign w:val="subscript"/>
        </w:rPr>
        <w:t>3</w:t>
      </w:r>
      <w:r w:rsidRPr="00514303">
        <w:rPr>
          <w:rFonts w:ascii="Times New Roman" w:hAnsi="Times New Roman"/>
          <w:noProof w:val="0"/>
        </w:rPr>
        <w:t xml:space="preserve"> = –3,30.</w:t>
      </w:r>
    </w:p>
    <w:p w14:paraId="42F726DD" w14:textId="77777777" w:rsidR="009C51D3" w:rsidRPr="00514303" w:rsidRDefault="009C51D3" w:rsidP="009C51D3">
      <w:pPr>
        <w:pStyle w:val="BodyText"/>
        <w:rPr>
          <w:rFonts w:ascii="Times New Roman" w:hAnsi="Times New Roman"/>
          <w:noProof w:val="0"/>
        </w:rPr>
      </w:pPr>
    </w:p>
    <w:p w14:paraId="1E9ACD05" w14:textId="77777777" w:rsidR="009C51D3" w:rsidRPr="00514303" w:rsidRDefault="009C51D3" w:rsidP="009C51D3">
      <w:pPr>
        <w:spacing w:after="120"/>
        <w:rPr>
          <w:rFonts w:ascii="Times New Roman" w:hAnsi="Times New Roman"/>
          <w:b/>
          <w:i/>
        </w:rPr>
      </w:pPr>
      <w:r w:rsidRPr="00514303">
        <w:rPr>
          <w:rFonts w:ascii="Times New Roman" w:hAnsi="Times New Roman"/>
          <w:b/>
          <w:i/>
        </w:rPr>
        <w:t>Riešenie</w:t>
      </w:r>
    </w:p>
    <w:p w14:paraId="33B7FF66" w14:textId="77777777" w:rsidR="009C51D3" w:rsidRPr="00514303" w:rsidRDefault="009C51D3" w:rsidP="009C51D3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 xml:space="preserve">Máme vlastne vypočítať stupne tvorby </w:t>
      </w:r>
      <w:r w:rsidRPr="00514303">
        <w:rPr>
          <w:rFonts w:ascii="Times New Roman" w:hAnsi="Times New Roman"/>
          <w:i/>
          <w:noProof w:val="0"/>
        </w:rPr>
        <w:t>α</w:t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 xml:space="preserve"> jednotlivých komplexov. Podľa odvodeného všeobecného vzorca potrebujeme poznať celkové konštanty stability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 xml:space="preserve"> komplexov. Tie vypočítame zo stupňovitých konštánt stability </w:t>
      </w:r>
      <w:proofErr w:type="spellStart"/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proofErr w:type="spellEnd"/>
      <w:r w:rsidRPr="00514303">
        <w:rPr>
          <w:rFonts w:ascii="Times New Roman" w:hAnsi="Times New Roman"/>
          <w:noProof w:val="0"/>
        </w:rPr>
        <w:t>.</w:t>
      </w:r>
    </w:p>
    <w:bookmarkStart w:id="0" w:name="_Hlk479435498"/>
    <w:p w14:paraId="34CDC9F1" w14:textId="77777777" w:rsidR="009C51D3" w:rsidRPr="00514303" w:rsidRDefault="009C51D3" w:rsidP="009C51D3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10"/>
        </w:rPr>
        <w:object w:dxaOrig="3420" w:dyaOrig="360" w14:anchorId="6EDD10B3">
          <v:shape id="_x0000_i1038" type="#_x0000_t75" style="width:171.1pt;height:18.25pt" o:ole="">
            <v:imagedata r:id="rId34" o:title=""/>
          </v:shape>
          <o:OLEObject Type="Embed" ProgID="Equation.DSMT4" ShapeID="_x0000_i1038" DrawAspect="Content" ObjectID="_1680009961" r:id="rId35"/>
        </w:object>
      </w:r>
      <w:r w:rsidRPr="00514303">
        <w:rPr>
          <w:rFonts w:ascii="Times New Roman" w:hAnsi="Times New Roman"/>
          <w:noProof w:val="0"/>
        </w:rPr>
        <w:t xml:space="preserve">  </w:t>
      </w:r>
      <w:r w:rsidRPr="00514303">
        <w:rPr>
          <w:rFonts w:ascii="Times New Roman" w:hAnsi="Times New Roman"/>
          <w:noProof w:val="0"/>
        </w:rPr>
        <w:sym w:font="Symbol" w:char="F0DE"/>
      </w:r>
      <w:r w:rsidRPr="00514303">
        <w:rPr>
          <w:rFonts w:ascii="Times New Roman" w:hAnsi="Times New Roman"/>
          <w:noProof w:val="0"/>
        </w:rPr>
        <w:t xml:space="preserve"> 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1</w:t>
      </w:r>
      <w:r w:rsidRPr="00514303">
        <w:rPr>
          <w:rFonts w:ascii="Times New Roman" w:hAnsi="Times New Roman"/>
          <w:noProof w:val="0"/>
        </w:rPr>
        <w:t xml:space="preserve"> = </w:t>
      </w:r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noProof w:val="0"/>
          <w:vertAlign w:val="subscript"/>
        </w:rPr>
        <w:t>1</w:t>
      </w:r>
      <w:r w:rsidRPr="00514303">
        <w:rPr>
          <w:rFonts w:ascii="Times New Roman" w:hAnsi="Times New Roman"/>
          <w:noProof w:val="0"/>
        </w:rPr>
        <w:t xml:space="preserve"> = 1,41254 . 10</w:t>
      </w:r>
      <w:r w:rsidRPr="00514303">
        <w:rPr>
          <w:rFonts w:ascii="Times New Roman" w:hAnsi="Times New Roman"/>
          <w:noProof w:val="0"/>
          <w:vertAlign w:val="superscript"/>
        </w:rPr>
        <w:t>8</w:t>
      </w:r>
    </w:p>
    <w:p w14:paraId="55C8ECE1" w14:textId="77777777" w:rsidR="009C51D3" w:rsidRPr="00514303" w:rsidRDefault="009C51D3" w:rsidP="009C51D3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10"/>
        </w:rPr>
        <w:object w:dxaOrig="3480" w:dyaOrig="360" w14:anchorId="31D69585">
          <v:shape id="_x0000_i1039" type="#_x0000_t75" style="width:174.85pt;height:18.25pt" o:ole="">
            <v:imagedata r:id="rId36" o:title=""/>
          </v:shape>
          <o:OLEObject Type="Embed" ProgID="Equation.DSMT4" ShapeID="_x0000_i1039" DrawAspect="Content" ObjectID="_1680009962" r:id="rId37"/>
        </w:object>
      </w:r>
      <w:r w:rsidRPr="00514303">
        <w:rPr>
          <w:rFonts w:ascii="Times New Roman" w:hAnsi="Times New Roman"/>
          <w:noProof w:val="0"/>
        </w:rPr>
        <w:t xml:space="preserve">  </w:t>
      </w:r>
      <w:r w:rsidRPr="00514303">
        <w:rPr>
          <w:rFonts w:ascii="Times New Roman" w:hAnsi="Times New Roman"/>
          <w:noProof w:val="0"/>
        </w:rPr>
        <w:sym w:font="Symbol" w:char="F0DE"/>
      </w:r>
      <w:r w:rsidRPr="00514303">
        <w:rPr>
          <w:rFonts w:ascii="Times New Roman" w:hAnsi="Times New Roman"/>
          <w:noProof w:val="0"/>
        </w:rPr>
        <w:t xml:space="preserve"> 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2</w:t>
      </w:r>
      <w:r w:rsidRPr="00514303">
        <w:rPr>
          <w:rFonts w:ascii="Times New Roman" w:hAnsi="Times New Roman"/>
          <w:noProof w:val="0"/>
        </w:rPr>
        <w:t xml:space="preserve"> = </w:t>
      </w:r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noProof w:val="0"/>
          <w:vertAlign w:val="subscript"/>
        </w:rPr>
        <w:t>1</w:t>
      </w:r>
      <w:r w:rsidRPr="00514303">
        <w:rPr>
          <w:rFonts w:ascii="Times New Roman" w:hAnsi="Times New Roman"/>
          <w:noProof w:val="0"/>
        </w:rPr>
        <w:t xml:space="preserve"> </w:t>
      </w:r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noProof w:val="0"/>
          <w:vertAlign w:val="subscript"/>
        </w:rPr>
        <w:t>2</w:t>
      </w:r>
      <w:r w:rsidRPr="00514303">
        <w:rPr>
          <w:rFonts w:ascii="Times New Roman" w:hAnsi="Times New Roman"/>
          <w:noProof w:val="0"/>
        </w:rPr>
        <w:t xml:space="preserve"> = 4,46685 . 10</w:t>
      </w:r>
      <w:r w:rsidRPr="00514303">
        <w:rPr>
          <w:rFonts w:ascii="Times New Roman" w:hAnsi="Times New Roman"/>
          <w:noProof w:val="0"/>
          <w:vertAlign w:val="superscript"/>
        </w:rPr>
        <w:t>13</w:t>
      </w:r>
    </w:p>
    <w:p w14:paraId="183454C6" w14:textId="77777777" w:rsidR="009C51D3" w:rsidRPr="00514303" w:rsidRDefault="009C51D3" w:rsidP="009C51D3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10"/>
        </w:rPr>
        <w:object w:dxaOrig="3460" w:dyaOrig="360" w14:anchorId="1032D7C6">
          <v:shape id="_x0000_i1040" type="#_x0000_t75" style="width:173pt;height:18.25pt" o:ole="">
            <v:imagedata r:id="rId38" o:title=""/>
          </v:shape>
          <o:OLEObject Type="Embed" ProgID="Equation.DSMT4" ShapeID="_x0000_i1040" DrawAspect="Content" ObjectID="_1680009963" r:id="rId39"/>
        </w:object>
      </w:r>
      <w:r w:rsidRPr="00514303">
        <w:rPr>
          <w:rFonts w:ascii="Times New Roman" w:hAnsi="Times New Roman"/>
          <w:noProof w:val="0"/>
        </w:rPr>
        <w:t xml:space="preserve">  </w:t>
      </w:r>
      <w:r w:rsidRPr="00514303">
        <w:rPr>
          <w:rFonts w:ascii="Times New Roman" w:hAnsi="Times New Roman"/>
          <w:noProof w:val="0"/>
        </w:rPr>
        <w:sym w:font="Symbol" w:char="F0DE"/>
      </w:r>
      <w:r w:rsidRPr="00514303">
        <w:rPr>
          <w:rFonts w:ascii="Times New Roman" w:hAnsi="Times New Roman"/>
          <w:noProof w:val="0"/>
        </w:rPr>
        <w:t xml:space="preserve"> 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3</w:t>
      </w:r>
      <w:r w:rsidRPr="00514303">
        <w:rPr>
          <w:rFonts w:ascii="Times New Roman" w:hAnsi="Times New Roman"/>
          <w:noProof w:val="0"/>
        </w:rPr>
        <w:t xml:space="preserve"> = </w:t>
      </w:r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noProof w:val="0"/>
          <w:vertAlign w:val="subscript"/>
        </w:rPr>
        <w:t>1</w:t>
      </w:r>
      <w:r w:rsidRPr="00514303">
        <w:rPr>
          <w:rFonts w:ascii="Times New Roman" w:hAnsi="Times New Roman"/>
          <w:noProof w:val="0"/>
        </w:rPr>
        <w:t xml:space="preserve"> </w:t>
      </w:r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noProof w:val="0"/>
          <w:vertAlign w:val="subscript"/>
        </w:rPr>
        <w:t>2</w:t>
      </w:r>
      <w:r w:rsidRPr="00514303">
        <w:rPr>
          <w:rFonts w:ascii="Times New Roman" w:hAnsi="Times New Roman"/>
          <w:noProof w:val="0"/>
        </w:rPr>
        <w:t xml:space="preserve"> </w:t>
      </w:r>
      <w:r w:rsidRPr="00514303">
        <w:rPr>
          <w:rFonts w:ascii="Times New Roman" w:hAnsi="Times New Roman"/>
          <w:i/>
          <w:noProof w:val="0"/>
        </w:rPr>
        <w:t>K</w:t>
      </w:r>
      <w:r w:rsidRPr="00514303">
        <w:rPr>
          <w:rFonts w:ascii="Times New Roman" w:hAnsi="Times New Roman"/>
          <w:noProof w:val="0"/>
          <w:vertAlign w:val="subscript"/>
        </w:rPr>
        <w:t>3</w:t>
      </w:r>
      <w:r w:rsidRPr="00514303">
        <w:rPr>
          <w:rFonts w:ascii="Times New Roman" w:hAnsi="Times New Roman"/>
          <w:noProof w:val="0"/>
        </w:rPr>
        <w:t xml:space="preserve"> = 8,91253 . 10</w:t>
      </w:r>
      <w:r w:rsidRPr="00514303">
        <w:rPr>
          <w:rFonts w:ascii="Times New Roman" w:hAnsi="Times New Roman"/>
          <w:noProof w:val="0"/>
          <w:vertAlign w:val="superscript"/>
        </w:rPr>
        <w:t>16</w:t>
      </w:r>
    </w:p>
    <w:bookmarkEnd w:id="0"/>
    <w:p w14:paraId="2AA4EC06" w14:textId="77777777" w:rsidR="009C51D3" w:rsidRPr="00514303" w:rsidRDefault="009C51D3" w:rsidP="009C51D3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 xml:space="preserve">Vypočítané hodnoty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 xml:space="preserve"> dosadíme do vzťahu pre stupeň tvorby komplexov </w:t>
      </w:r>
      <w:r w:rsidRPr="00514303">
        <w:rPr>
          <w:rFonts w:ascii="Times New Roman" w:hAnsi="Times New Roman"/>
          <w:i/>
          <w:noProof w:val="0"/>
        </w:rPr>
        <w:sym w:font="Symbol" w:char="F061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>, pričom menovateľ má hodnotu</w:t>
      </w:r>
    </w:p>
    <w:p w14:paraId="13FF6F95" w14:textId="77777777" w:rsidR="009C51D3" w:rsidRPr="00514303" w:rsidRDefault="009C51D3" w:rsidP="009C51D3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30"/>
        </w:rPr>
        <w:object w:dxaOrig="4880" w:dyaOrig="680" w14:anchorId="098C9336">
          <v:shape id="_x0000_i1041" type="#_x0000_t75" style="width:243.6pt;height:33.65pt" o:ole="">
            <v:imagedata r:id="rId40" o:title=""/>
          </v:shape>
          <o:OLEObject Type="Embed" ProgID="Equation.DSMT4" ShapeID="_x0000_i1041" DrawAspect="Content" ObjectID="_1680009964" r:id="rId41"/>
        </w:object>
      </w:r>
      <w:r w:rsidRPr="00514303">
        <w:rPr>
          <w:rFonts w:ascii="Times New Roman" w:hAnsi="Times New Roman"/>
          <w:noProof w:val="0"/>
          <w:position w:val="-10"/>
        </w:rPr>
        <w:object w:dxaOrig="7560" w:dyaOrig="340" w14:anchorId="70F82EA5">
          <v:shape id="_x0000_i1042" type="#_x0000_t75" style="width:377.3pt;height:17.3pt" o:ole="">
            <v:imagedata r:id="rId42" o:title=""/>
          </v:shape>
          <o:OLEObject Type="Embed" ProgID="Equation.DSMT4" ShapeID="_x0000_i1042" DrawAspect="Content" ObjectID="_1680009965" r:id="rId43"/>
        </w:object>
      </w:r>
      <w:r w:rsidRPr="00514303">
        <w:rPr>
          <w:rFonts w:ascii="Times New Roman" w:hAnsi="Times New Roman"/>
          <w:noProof w:val="0"/>
        </w:rPr>
        <w:t xml:space="preserve"> = </w:t>
      </w:r>
      <w:r w:rsidR="00E357E1" w:rsidRPr="00514303">
        <w:rPr>
          <w:rFonts w:ascii="Times New Roman" w:hAnsi="Times New Roman"/>
          <w:noProof w:val="0"/>
        </w:rPr>
        <w:t>8,9196</w:t>
      </w:r>
      <w:r w:rsidRPr="00514303">
        <w:rPr>
          <w:rFonts w:ascii="Times New Roman" w:hAnsi="Times New Roman"/>
          <w:noProof w:val="0"/>
        </w:rPr>
        <w:t xml:space="preserve"> . 10</w:t>
      </w:r>
      <w:r w:rsidR="00E357E1" w:rsidRPr="00514303">
        <w:rPr>
          <w:rFonts w:ascii="Times New Roman" w:hAnsi="Times New Roman"/>
          <w:noProof w:val="0"/>
          <w:vertAlign w:val="superscript"/>
        </w:rPr>
        <w:t>8</w:t>
      </w:r>
    </w:p>
    <w:p w14:paraId="496872F5" w14:textId="77777777" w:rsidR="009C51D3" w:rsidRPr="00514303" w:rsidRDefault="00E357E1" w:rsidP="009C51D3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28"/>
        </w:rPr>
        <w:object w:dxaOrig="7760" w:dyaOrig="639" w14:anchorId="7C225A56">
          <v:shape id="_x0000_i1043" type="#_x0000_t75" style="width:6in;height:32.25pt" o:ole="">
            <v:imagedata r:id="rId44" o:title=""/>
          </v:shape>
          <o:OLEObject Type="Embed" ProgID="Equation.DSMT4" ShapeID="_x0000_i1043" DrawAspect="Content" ObjectID="_1680009966" r:id="rId45"/>
        </w:object>
      </w:r>
      <w:r w:rsidR="00D70292" w:rsidRPr="00514303">
        <w:rPr>
          <w:rFonts w:ascii="Times New Roman" w:hAnsi="Times New Roman"/>
          <w:noProof w:val="0"/>
          <w:position w:val="-28"/>
        </w:rPr>
        <w:object w:dxaOrig="8460" w:dyaOrig="660" w14:anchorId="4CF092BF">
          <v:shape id="_x0000_i1044" type="#_x0000_t75" style="width:422.2pt;height:33.2pt" o:ole="">
            <v:imagedata r:id="rId46" o:title=""/>
          </v:shape>
          <o:OLEObject Type="Embed" ProgID="Equation.DSMT4" ShapeID="_x0000_i1044" DrawAspect="Content" ObjectID="_1680009967" r:id="rId47"/>
        </w:object>
      </w:r>
    </w:p>
    <w:p w14:paraId="470EF3F3" w14:textId="77777777" w:rsidR="009C51D3" w:rsidRPr="00514303" w:rsidRDefault="00D70292" w:rsidP="009C51D3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28"/>
        </w:rPr>
        <w:object w:dxaOrig="8580" w:dyaOrig="660" w14:anchorId="443A8CD1">
          <v:shape id="_x0000_i1045" type="#_x0000_t75" style="width:428.25pt;height:33.2pt" o:ole="">
            <v:imagedata r:id="rId48" o:title=""/>
          </v:shape>
          <o:OLEObject Type="Embed" ProgID="Equation.DSMT4" ShapeID="_x0000_i1045" DrawAspect="Content" ObjectID="_1680009968" r:id="rId49"/>
        </w:object>
      </w:r>
    </w:p>
    <w:p w14:paraId="23B18E0A" w14:textId="77777777" w:rsidR="009C51D3" w:rsidRPr="00514303" w:rsidRDefault="00D70292" w:rsidP="009C51D3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28"/>
        </w:rPr>
        <w:object w:dxaOrig="8559" w:dyaOrig="660" w14:anchorId="15390931">
          <v:shape id="_x0000_i1046" type="#_x0000_t75" style="width:426.85pt;height:33.2pt" o:ole="">
            <v:imagedata r:id="rId50" o:title=""/>
          </v:shape>
          <o:OLEObject Type="Embed" ProgID="Equation.DSMT4" ShapeID="_x0000_i1046" DrawAspect="Content" ObjectID="_1680009969" r:id="rId51"/>
        </w:object>
      </w:r>
    </w:p>
    <w:p w14:paraId="6DA2EA86" w14:textId="77777777" w:rsidR="009C51D3" w:rsidRPr="00514303" w:rsidRDefault="009C51D3" w:rsidP="009C51D3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 xml:space="preserve">Pre kontrolu spočítame stupne tvorby </w:t>
      </w:r>
      <w:r w:rsidR="00514303" w:rsidRPr="00514303">
        <w:rPr>
          <w:rFonts w:ascii="Times New Roman" w:hAnsi="Times New Roman"/>
          <w:noProof w:val="0"/>
        </w:rPr>
        <w:t xml:space="preserve">všetkých </w:t>
      </w:r>
      <w:r w:rsidRPr="00514303">
        <w:rPr>
          <w:rFonts w:ascii="Times New Roman" w:hAnsi="Times New Roman"/>
          <w:noProof w:val="0"/>
        </w:rPr>
        <w:t>komplexov.</w:t>
      </w:r>
    </w:p>
    <w:p w14:paraId="1E0C0F2B" w14:textId="481184A9" w:rsidR="009C51D3" w:rsidRPr="00514303" w:rsidRDefault="009C51D3" w:rsidP="009C51D3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sym w:font="Symbol" w:char="F053"/>
      </w:r>
      <w:r w:rsidRPr="00514303">
        <w:rPr>
          <w:rFonts w:ascii="Times New Roman" w:hAnsi="Times New Roman"/>
          <w:i/>
          <w:noProof w:val="0"/>
        </w:rPr>
        <w:sym w:font="Symbol" w:char="F061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 xml:space="preserve"> = </w:t>
      </w:r>
      <w:r w:rsidR="0000665E" w:rsidRPr="00514303">
        <w:rPr>
          <w:rFonts w:ascii="Times New Roman" w:hAnsi="Times New Roman"/>
          <w:noProof w:val="0"/>
        </w:rPr>
        <w:t>0,00</w:t>
      </w:r>
      <w:r w:rsidRPr="00514303">
        <w:rPr>
          <w:rFonts w:ascii="Times New Roman" w:hAnsi="Times New Roman"/>
          <w:noProof w:val="0"/>
        </w:rPr>
        <w:t xml:space="preserve"> % + </w:t>
      </w:r>
      <w:r w:rsidR="0000665E" w:rsidRPr="00514303">
        <w:rPr>
          <w:rFonts w:ascii="Times New Roman" w:hAnsi="Times New Roman"/>
          <w:noProof w:val="0"/>
        </w:rPr>
        <w:t>0,0317</w:t>
      </w:r>
      <w:r w:rsidRPr="00514303">
        <w:rPr>
          <w:rFonts w:ascii="Times New Roman" w:hAnsi="Times New Roman"/>
          <w:noProof w:val="0"/>
        </w:rPr>
        <w:t xml:space="preserve"> % + </w:t>
      </w:r>
      <w:r w:rsidR="0000665E" w:rsidRPr="00514303">
        <w:rPr>
          <w:rFonts w:ascii="Times New Roman" w:hAnsi="Times New Roman"/>
          <w:noProof w:val="0"/>
        </w:rPr>
        <w:t>20,0</w:t>
      </w:r>
      <w:r w:rsidRPr="00514303">
        <w:rPr>
          <w:rFonts w:ascii="Times New Roman" w:hAnsi="Times New Roman"/>
          <w:noProof w:val="0"/>
        </w:rPr>
        <w:t xml:space="preserve"> % + </w:t>
      </w:r>
      <w:r w:rsidR="0000665E" w:rsidRPr="00514303">
        <w:rPr>
          <w:rFonts w:ascii="Times New Roman" w:hAnsi="Times New Roman"/>
          <w:noProof w:val="0"/>
        </w:rPr>
        <w:t>79,9</w:t>
      </w:r>
      <w:r w:rsidRPr="00514303">
        <w:rPr>
          <w:rFonts w:ascii="Times New Roman" w:hAnsi="Times New Roman"/>
          <w:noProof w:val="0"/>
        </w:rPr>
        <w:t xml:space="preserve"> %</w:t>
      </w:r>
      <w:r w:rsidR="00032D9B">
        <w:rPr>
          <w:rFonts w:ascii="Times New Roman" w:hAnsi="Times New Roman"/>
          <w:noProof w:val="0"/>
        </w:rPr>
        <w:t xml:space="preserve"> = </w:t>
      </w:r>
      <w:r w:rsidRPr="00514303">
        <w:rPr>
          <w:rFonts w:ascii="Times New Roman" w:hAnsi="Times New Roman"/>
          <w:noProof w:val="0"/>
        </w:rPr>
        <w:t>100 %</w:t>
      </w:r>
    </w:p>
    <w:p w14:paraId="4FAE9B18" w14:textId="77777777" w:rsidR="009C51D3" w:rsidRPr="00514303" w:rsidRDefault="009C51D3" w:rsidP="009C51D3">
      <w:pPr>
        <w:pStyle w:val="BodyText"/>
        <w:rPr>
          <w:rFonts w:ascii="Times New Roman" w:hAnsi="Times New Roman"/>
          <w:noProof w:val="0"/>
          <w:lang w:val="en-US"/>
        </w:rPr>
      </w:pPr>
    </w:p>
    <w:p w14:paraId="7880C394" w14:textId="77777777" w:rsidR="00FB6687" w:rsidRPr="00514303" w:rsidRDefault="009C51D3" w:rsidP="009C51D3">
      <w:pPr>
        <w:spacing w:after="120"/>
        <w:rPr>
          <w:rFonts w:ascii="Times New Roman" w:hAnsi="Times New Roman"/>
          <w:b/>
          <w:i/>
          <w:color w:val="C00000"/>
        </w:rPr>
      </w:pPr>
      <w:r w:rsidRPr="00514303">
        <w:rPr>
          <w:rFonts w:ascii="Times New Roman" w:hAnsi="Times New Roman"/>
          <w:b/>
          <w:i/>
          <w:color w:val="C00000"/>
        </w:rPr>
        <w:br w:type="page"/>
      </w:r>
      <w:r w:rsidR="008548AF" w:rsidRPr="00514303">
        <w:rPr>
          <w:rFonts w:ascii="Times New Roman" w:hAnsi="Times New Roman"/>
          <w:b/>
          <w:i/>
          <w:color w:val="C00000"/>
        </w:rPr>
        <w:lastRenderedPageBreak/>
        <w:t>Riešený p</w:t>
      </w:r>
      <w:r w:rsidR="00FB6687" w:rsidRPr="00514303">
        <w:rPr>
          <w:rFonts w:ascii="Times New Roman" w:hAnsi="Times New Roman"/>
          <w:b/>
          <w:i/>
          <w:color w:val="C00000"/>
        </w:rPr>
        <w:t>ríklad</w:t>
      </w:r>
      <w:r w:rsidRPr="00514303">
        <w:rPr>
          <w:rFonts w:ascii="Times New Roman" w:hAnsi="Times New Roman"/>
          <w:b/>
          <w:i/>
          <w:color w:val="C00000"/>
        </w:rPr>
        <w:t xml:space="preserve"> 2</w:t>
      </w:r>
    </w:p>
    <w:p w14:paraId="7EDBF920" w14:textId="77777777" w:rsidR="00FB6687" w:rsidRPr="00514303" w:rsidRDefault="008E4E3C" w:rsidP="00633593">
      <w:pPr>
        <w:pStyle w:val="BodyTex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9D9D9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>Z</w:t>
      </w:r>
      <w:r w:rsidR="00FB6687" w:rsidRPr="00514303">
        <w:rPr>
          <w:rFonts w:ascii="Times New Roman" w:hAnsi="Times New Roman"/>
          <w:noProof w:val="0"/>
        </w:rPr>
        <w:t>miešaní</w:t>
      </w:r>
      <w:r w:rsidRPr="00514303">
        <w:rPr>
          <w:rFonts w:ascii="Times New Roman" w:hAnsi="Times New Roman"/>
          <w:noProof w:val="0"/>
        </w:rPr>
        <w:t>m</w:t>
      </w:r>
      <w:r w:rsidR="00FB6687" w:rsidRPr="00514303">
        <w:rPr>
          <w:rFonts w:ascii="Times New Roman" w:hAnsi="Times New Roman"/>
          <w:noProof w:val="0"/>
        </w:rPr>
        <w:t xml:space="preserve"> vodných roztokov </w:t>
      </w:r>
      <w:proofErr w:type="spellStart"/>
      <w:r w:rsidR="00FB6687" w:rsidRPr="00514303">
        <w:rPr>
          <w:rFonts w:ascii="Times New Roman" w:hAnsi="Times New Roman"/>
          <w:noProof w:val="0"/>
        </w:rPr>
        <w:t>chloristanu</w:t>
      </w:r>
      <w:proofErr w:type="spellEnd"/>
      <w:r w:rsidR="00FB6687" w:rsidRPr="00514303">
        <w:rPr>
          <w:rFonts w:ascii="Times New Roman" w:hAnsi="Times New Roman"/>
          <w:noProof w:val="0"/>
        </w:rPr>
        <w:t xml:space="preserve"> </w:t>
      </w:r>
      <w:proofErr w:type="spellStart"/>
      <w:r w:rsidR="00FB6687" w:rsidRPr="00514303">
        <w:rPr>
          <w:rFonts w:ascii="Times New Roman" w:hAnsi="Times New Roman"/>
          <w:noProof w:val="0"/>
        </w:rPr>
        <w:t>kademnatého</w:t>
      </w:r>
      <w:proofErr w:type="spellEnd"/>
      <w:r w:rsidR="00FB6687" w:rsidRPr="00514303">
        <w:rPr>
          <w:rFonts w:ascii="Times New Roman" w:hAnsi="Times New Roman"/>
          <w:noProof w:val="0"/>
        </w:rPr>
        <w:t xml:space="preserve"> a</w:t>
      </w:r>
      <w:r w:rsidR="00A45799">
        <w:rPr>
          <w:rFonts w:ascii="Times New Roman" w:hAnsi="Times New Roman"/>
          <w:noProof w:val="0"/>
        </w:rPr>
        <w:t xml:space="preserve"> </w:t>
      </w:r>
      <w:r w:rsidR="00FB6687" w:rsidRPr="00514303">
        <w:rPr>
          <w:rFonts w:ascii="Times New Roman" w:hAnsi="Times New Roman"/>
          <w:noProof w:val="0"/>
        </w:rPr>
        <w:t xml:space="preserve">kyanidu draselného v kyslom prostredí </w:t>
      </w:r>
      <w:r w:rsidR="0027218F" w:rsidRPr="00514303">
        <w:rPr>
          <w:rFonts w:ascii="Times New Roman" w:hAnsi="Times New Roman"/>
          <w:noProof w:val="0"/>
        </w:rPr>
        <w:t xml:space="preserve">vznikajú </w:t>
      </w:r>
      <w:r w:rsidR="00A45799">
        <w:rPr>
          <w:rFonts w:ascii="Times New Roman" w:hAnsi="Times New Roman"/>
          <w:noProof w:val="0"/>
        </w:rPr>
        <w:t>častice</w:t>
      </w:r>
      <w:r w:rsidR="00FB6687" w:rsidRPr="00514303">
        <w:rPr>
          <w:rFonts w:ascii="Times New Roman" w:hAnsi="Times New Roman"/>
          <w:noProof w:val="0"/>
        </w:rPr>
        <w:t xml:space="preserve"> </w:t>
      </w:r>
      <w:proofErr w:type="spellStart"/>
      <w:r w:rsidR="00FB6687" w:rsidRPr="00514303">
        <w:rPr>
          <w:rFonts w:ascii="Times New Roman" w:hAnsi="Times New Roman"/>
          <w:noProof w:val="0"/>
        </w:rPr>
        <w:t>CdCN</w:t>
      </w:r>
      <w:proofErr w:type="spellEnd"/>
      <w:r w:rsidR="008548AF" w:rsidRPr="00514303">
        <w:rPr>
          <w:rFonts w:ascii="Times New Roman" w:hAnsi="Times New Roman"/>
          <w:noProof w:val="0"/>
          <w:vertAlign w:val="superscript"/>
        </w:rPr>
        <w:t>+</w:t>
      </w:r>
      <w:r w:rsidRPr="00514303">
        <w:rPr>
          <w:rFonts w:ascii="Times New Roman" w:hAnsi="Times New Roman"/>
          <w:noProof w:val="0"/>
        </w:rPr>
        <w:t xml:space="preserve">, </w:t>
      </w:r>
      <w:r w:rsidR="00FB6687" w:rsidRPr="00514303">
        <w:rPr>
          <w:rFonts w:ascii="Times New Roman" w:hAnsi="Times New Roman"/>
          <w:noProof w:val="0"/>
        </w:rPr>
        <w:t>Cd(CN)</w:t>
      </w:r>
      <w:r w:rsidR="00FB6687" w:rsidRPr="00514303">
        <w:rPr>
          <w:rFonts w:ascii="Times New Roman" w:hAnsi="Times New Roman"/>
          <w:noProof w:val="0"/>
          <w:vertAlign w:val="subscript"/>
        </w:rPr>
        <w:t>2</w:t>
      </w:r>
      <w:r w:rsidR="00FB6687" w:rsidRPr="00514303">
        <w:rPr>
          <w:rFonts w:ascii="Times New Roman" w:hAnsi="Times New Roman"/>
          <w:noProof w:val="0"/>
        </w:rPr>
        <w:t>, [Cd(CN)</w:t>
      </w:r>
      <w:r w:rsidR="00FB6687" w:rsidRPr="00514303">
        <w:rPr>
          <w:rFonts w:ascii="Times New Roman" w:hAnsi="Times New Roman"/>
          <w:noProof w:val="0"/>
          <w:vertAlign w:val="subscript"/>
        </w:rPr>
        <w:t>3</w:t>
      </w:r>
      <w:r w:rsidR="00FB6687" w:rsidRPr="00514303">
        <w:rPr>
          <w:rFonts w:ascii="Times New Roman" w:hAnsi="Times New Roman"/>
          <w:noProof w:val="0"/>
        </w:rPr>
        <w:t>]</w:t>
      </w:r>
      <w:r w:rsidR="008548AF" w:rsidRPr="00514303">
        <w:rPr>
          <w:rFonts w:ascii="Times New Roman" w:hAnsi="Times New Roman"/>
          <w:noProof w:val="0"/>
          <w:vertAlign w:val="superscript"/>
        </w:rPr>
        <w:t>–</w:t>
      </w:r>
      <w:r w:rsidR="00FB6687" w:rsidRPr="00514303">
        <w:rPr>
          <w:rFonts w:ascii="Times New Roman" w:hAnsi="Times New Roman"/>
          <w:noProof w:val="0"/>
        </w:rPr>
        <w:t xml:space="preserve"> a [Cd(CN)</w:t>
      </w:r>
      <w:r w:rsidR="00FB6687" w:rsidRPr="00514303">
        <w:rPr>
          <w:rFonts w:ascii="Times New Roman" w:hAnsi="Times New Roman"/>
          <w:noProof w:val="0"/>
          <w:vertAlign w:val="subscript"/>
        </w:rPr>
        <w:t>4</w:t>
      </w:r>
      <w:r w:rsidR="00FB6687" w:rsidRPr="00514303">
        <w:rPr>
          <w:rFonts w:ascii="Times New Roman" w:hAnsi="Times New Roman"/>
          <w:noProof w:val="0"/>
        </w:rPr>
        <w:t>]</w:t>
      </w:r>
      <w:r w:rsidR="008548AF" w:rsidRPr="00514303">
        <w:rPr>
          <w:rFonts w:ascii="Times New Roman" w:hAnsi="Times New Roman"/>
          <w:noProof w:val="0"/>
          <w:vertAlign w:val="superscript"/>
        </w:rPr>
        <w:t>2–</w:t>
      </w:r>
      <w:r w:rsidR="00FB6687" w:rsidRPr="00514303">
        <w:rPr>
          <w:rFonts w:ascii="Times New Roman" w:hAnsi="Times New Roman"/>
          <w:noProof w:val="0"/>
        </w:rPr>
        <w:t>.</w:t>
      </w:r>
      <w:r w:rsidR="008548AF" w:rsidRPr="00514303">
        <w:rPr>
          <w:rFonts w:ascii="Times New Roman" w:hAnsi="Times New Roman"/>
          <w:noProof w:val="0"/>
        </w:rPr>
        <w:t xml:space="preserve"> Vypočítajte </w:t>
      </w:r>
      <w:r w:rsidRPr="00514303">
        <w:rPr>
          <w:rFonts w:ascii="Times New Roman" w:hAnsi="Times New Roman"/>
          <w:noProof w:val="0"/>
        </w:rPr>
        <w:t>distribúciu</w:t>
      </w:r>
      <w:r w:rsidR="008548AF" w:rsidRPr="00514303">
        <w:rPr>
          <w:rFonts w:ascii="Times New Roman" w:hAnsi="Times New Roman"/>
          <w:noProof w:val="0"/>
        </w:rPr>
        <w:t xml:space="preserve"> </w:t>
      </w:r>
      <w:proofErr w:type="spellStart"/>
      <w:r w:rsidR="008548AF" w:rsidRPr="00514303">
        <w:rPr>
          <w:rFonts w:ascii="Times New Roman" w:hAnsi="Times New Roman"/>
          <w:noProof w:val="0"/>
        </w:rPr>
        <w:t>kademnatého</w:t>
      </w:r>
      <w:proofErr w:type="spellEnd"/>
      <w:r w:rsidR="008548AF" w:rsidRPr="00514303">
        <w:rPr>
          <w:rFonts w:ascii="Times New Roman" w:hAnsi="Times New Roman"/>
          <w:noProof w:val="0"/>
        </w:rPr>
        <w:t xml:space="preserve"> katiónu </w:t>
      </w:r>
      <w:r w:rsidR="00A45799">
        <w:rPr>
          <w:rFonts w:ascii="Times New Roman" w:hAnsi="Times New Roman"/>
          <w:noProof w:val="0"/>
        </w:rPr>
        <w:t>v jednotlivých komplexoch</w:t>
      </w:r>
      <w:r w:rsidR="008548AF" w:rsidRPr="00514303">
        <w:rPr>
          <w:rFonts w:ascii="Times New Roman" w:hAnsi="Times New Roman"/>
          <w:noProof w:val="0"/>
        </w:rPr>
        <w:t xml:space="preserve">, ak analyticky </w:t>
      </w:r>
      <w:r w:rsidRPr="00514303">
        <w:rPr>
          <w:rFonts w:ascii="Times New Roman" w:hAnsi="Times New Roman"/>
          <w:noProof w:val="0"/>
        </w:rPr>
        <w:t>zistená</w:t>
      </w:r>
      <w:r w:rsidR="008548AF" w:rsidRPr="00514303">
        <w:rPr>
          <w:rFonts w:ascii="Times New Roman" w:hAnsi="Times New Roman"/>
          <w:noProof w:val="0"/>
        </w:rPr>
        <w:t xml:space="preserve"> relatívna rovnovážna koncentrácia [CN</w:t>
      </w:r>
      <w:r w:rsidR="008548AF" w:rsidRPr="00514303">
        <w:rPr>
          <w:rFonts w:ascii="Times New Roman" w:hAnsi="Times New Roman"/>
          <w:noProof w:val="0"/>
          <w:vertAlign w:val="superscript"/>
        </w:rPr>
        <w:t>–</w:t>
      </w:r>
      <w:r w:rsidR="008548AF" w:rsidRPr="00514303">
        <w:rPr>
          <w:rFonts w:ascii="Times New Roman" w:hAnsi="Times New Roman"/>
          <w:noProof w:val="0"/>
        </w:rPr>
        <w:t>] = 1,2 . 10</w:t>
      </w:r>
      <w:r w:rsidR="008548AF" w:rsidRPr="00514303">
        <w:rPr>
          <w:rFonts w:ascii="Times New Roman" w:hAnsi="Times New Roman"/>
          <w:noProof w:val="0"/>
          <w:vertAlign w:val="superscript"/>
        </w:rPr>
        <w:t>–4</w:t>
      </w:r>
      <w:r w:rsidR="008548AF" w:rsidRPr="00514303">
        <w:rPr>
          <w:rFonts w:ascii="Times New Roman" w:hAnsi="Times New Roman"/>
          <w:noProof w:val="0"/>
        </w:rPr>
        <w:t xml:space="preserve"> a</w:t>
      </w:r>
      <w:r w:rsidR="001059B7" w:rsidRPr="00514303">
        <w:rPr>
          <w:rFonts w:ascii="Times New Roman" w:hAnsi="Times New Roman"/>
          <w:noProof w:val="0"/>
        </w:rPr>
        <w:t> </w:t>
      </w:r>
      <w:r w:rsidR="008548AF" w:rsidRPr="00514303">
        <w:rPr>
          <w:rFonts w:ascii="Times New Roman" w:hAnsi="Times New Roman"/>
          <w:noProof w:val="0"/>
        </w:rPr>
        <w:t xml:space="preserve">stupňovité konštanty stability </w:t>
      </w:r>
      <w:r w:rsidR="00A45799">
        <w:rPr>
          <w:rFonts w:ascii="Times New Roman" w:hAnsi="Times New Roman"/>
          <w:noProof w:val="0"/>
        </w:rPr>
        <w:t>častíc</w:t>
      </w:r>
      <w:r w:rsidRPr="00514303">
        <w:rPr>
          <w:rFonts w:ascii="Times New Roman" w:hAnsi="Times New Roman"/>
          <w:noProof w:val="0"/>
        </w:rPr>
        <w:t xml:space="preserve"> [Cd(CN)</w:t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>]</w:t>
      </w:r>
      <w:r w:rsidRPr="00514303">
        <w:rPr>
          <w:rFonts w:ascii="Times New Roman" w:hAnsi="Times New Roman"/>
          <w:noProof w:val="0"/>
          <w:vertAlign w:val="superscript"/>
        </w:rPr>
        <w:t>2–</w:t>
      </w:r>
      <w:r w:rsidRPr="00514303">
        <w:rPr>
          <w:rFonts w:ascii="Times New Roman" w:hAnsi="Times New Roman"/>
          <w:i/>
          <w:noProof w:val="0"/>
          <w:vertAlign w:val="superscript"/>
        </w:rPr>
        <w:t>i</w:t>
      </w:r>
      <w:r w:rsidRPr="00514303">
        <w:rPr>
          <w:rFonts w:ascii="Times New Roman" w:hAnsi="Times New Roman"/>
          <w:noProof w:val="0"/>
        </w:rPr>
        <w:t xml:space="preserve"> sú</w:t>
      </w:r>
      <w:r w:rsidR="008548AF" w:rsidRPr="00514303">
        <w:rPr>
          <w:rFonts w:ascii="Times New Roman" w:hAnsi="Times New Roman"/>
          <w:noProof w:val="0"/>
        </w:rPr>
        <w:t xml:space="preserve"> p</w:t>
      </w:r>
      <w:r w:rsidR="008548AF" w:rsidRPr="00514303">
        <w:rPr>
          <w:rFonts w:ascii="Times New Roman" w:hAnsi="Times New Roman"/>
          <w:i/>
          <w:noProof w:val="0"/>
        </w:rPr>
        <w:t>K</w:t>
      </w:r>
      <w:r w:rsidR="008548AF" w:rsidRPr="00514303">
        <w:rPr>
          <w:rFonts w:ascii="Times New Roman" w:hAnsi="Times New Roman"/>
          <w:noProof w:val="0"/>
          <w:vertAlign w:val="subscript"/>
        </w:rPr>
        <w:t>1</w:t>
      </w:r>
      <w:r w:rsidR="008548AF" w:rsidRPr="00514303">
        <w:rPr>
          <w:rFonts w:ascii="Times New Roman" w:hAnsi="Times New Roman"/>
          <w:noProof w:val="0"/>
        </w:rPr>
        <w:t xml:space="preserve"> = –5,48, p</w:t>
      </w:r>
      <w:r w:rsidR="008548AF" w:rsidRPr="00514303">
        <w:rPr>
          <w:rFonts w:ascii="Times New Roman" w:hAnsi="Times New Roman"/>
          <w:i/>
          <w:noProof w:val="0"/>
        </w:rPr>
        <w:t>K</w:t>
      </w:r>
      <w:r w:rsidR="008548AF" w:rsidRPr="00514303">
        <w:rPr>
          <w:rFonts w:ascii="Times New Roman" w:hAnsi="Times New Roman"/>
          <w:noProof w:val="0"/>
          <w:vertAlign w:val="subscript"/>
        </w:rPr>
        <w:t>2</w:t>
      </w:r>
      <w:r w:rsidR="008548AF" w:rsidRPr="00514303">
        <w:rPr>
          <w:rFonts w:ascii="Times New Roman" w:hAnsi="Times New Roman"/>
          <w:noProof w:val="0"/>
        </w:rPr>
        <w:t xml:space="preserve"> = –5,14, p</w:t>
      </w:r>
      <w:r w:rsidR="008548AF" w:rsidRPr="00514303">
        <w:rPr>
          <w:rFonts w:ascii="Times New Roman" w:hAnsi="Times New Roman"/>
          <w:i/>
          <w:noProof w:val="0"/>
        </w:rPr>
        <w:t>K</w:t>
      </w:r>
      <w:r w:rsidR="008548AF" w:rsidRPr="00514303">
        <w:rPr>
          <w:rFonts w:ascii="Times New Roman" w:hAnsi="Times New Roman"/>
          <w:noProof w:val="0"/>
          <w:vertAlign w:val="subscript"/>
        </w:rPr>
        <w:t>3</w:t>
      </w:r>
      <w:r w:rsidR="008548AF" w:rsidRPr="00514303">
        <w:rPr>
          <w:rFonts w:ascii="Times New Roman" w:hAnsi="Times New Roman"/>
          <w:noProof w:val="0"/>
        </w:rPr>
        <w:t xml:space="preserve"> = –4,56, p</w:t>
      </w:r>
      <w:r w:rsidR="008548AF" w:rsidRPr="00514303">
        <w:rPr>
          <w:rFonts w:ascii="Times New Roman" w:hAnsi="Times New Roman"/>
          <w:i/>
          <w:noProof w:val="0"/>
        </w:rPr>
        <w:t>K</w:t>
      </w:r>
      <w:r w:rsidR="008548AF" w:rsidRPr="00514303">
        <w:rPr>
          <w:rFonts w:ascii="Times New Roman" w:hAnsi="Times New Roman"/>
          <w:noProof w:val="0"/>
          <w:vertAlign w:val="subscript"/>
        </w:rPr>
        <w:t>4</w:t>
      </w:r>
      <w:r w:rsidR="008548AF" w:rsidRPr="00514303">
        <w:rPr>
          <w:rFonts w:ascii="Times New Roman" w:hAnsi="Times New Roman"/>
          <w:noProof w:val="0"/>
        </w:rPr>
        <w:t xml:space="preserve"> = –3,58.</w:t>
      </w:r>
    </w:p>
    <w:p w14:paraId="57F14446" w14:textId="77777777" w:rsidR="008548AF" w:rsidRPr="00514303" w:rsidRDefault="008548AF" w:rsidP="007E6CA8">
      <w:pPr>
        <w:pStyle w:val="BodyText"/>
        <w:rPr>
          <w:rFonts w:ascii="Times New Roman" w:hAnsi="Times New Roman"/>
          <w:noProof w:val="0"/>
        </w:rPr>
      </w:pPr>
    </w:p>
    <w:p w14:paraId="5DD510D0" w14:textId="77777777" w:rsidR="008548AF" w:rsidRPr="00514303" w:rsidRDefault="008548AF" w:rsidP="007E6CA8">
      <w:pPr>
        <w:spacing w:after="120"/>
        <w:rPr>
          <w:rFonts w:ascii="Times New Roman" w:hAnsi="Times New Roman"/>
          <w:b/>
          <w:i/>
        </w:rPr>
      </w:pPr>
      <w:r w:rsidRPr="00514303">
        <w:rPr>
          <w:rFonts w:ascii="Times New Roman" w:hAnsi="Times New Roman"/>
          <w:b/>
          <w:i/>
        </w:rPr>
        <w:t>Riešenie</w:t>
      </w:r>
    </w:p>
    <w:p w14:paraId="51F2DE2B" w14:textId="77777777" w:rsidR="009C51D3" w:rsidRPr="00514303" w:rsidRDefault="009C51D3" w:rsidP="009C51D3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 xml:space="preserve">Opäť máme vypočítať stupne tvorby </w:t>
      </w:r>
      <w:r w:rsidRPr="00514303">
        <w:rPr>
          <w:rFonts w:ascii="Times New Roman" w:hAnsi="Times New Roman"/>
          <w:i/>
          <w:noProof w:val="0"/>
        </w:rPr>
        <w:t>α</w:t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 xml:space="preserve"> jednotlivých komplexov. Najprv vypočítame celkové konštanty stability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 xml:space="preserve"> komplexov.</w:t>
      </w:r>
    </w:p>
    <w:bookmarkStart w:id="1" w:name="_Hlk479435607"/>
    <w:p w14:paraId="6D41F2F5" w14:textId="77777777" w:rsidR="00C16A65" w:rsidRPr="00514303" w:rsidRDefault="00392EDA" w:rsidP="00CE4FCB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10"/>
        </w:rPr>
        <w:object w:dxaOrig="3440" w:dyaOrig="360" w14:anchorId="68CD35AF">
          <v:shape id="_x0000_i1048" type="#_x0000_t75" style="width:172.5pt;height:18.25pt" o:ole="">
            <v:imagedata r:id="rId52" o:title=""/>
          </v:shape>
          <o:OLEObject Type="Embed" ProgID="Equation.DSMT4" ShapeID="_x0000_i1048" DrawAspect="Content" ObjectID="_1680009970" r:id="rId53"/>
        </w:object>
      </w:r>
      <w:r w:rsidR="005C4F37" w:rsidRPr="00514303">
        <w:rPr>
          <w:rFonts w:ascii="Times New Roman" w:hAnsi="Times New Roman"/>
          <w:noProof w:val="0"/>
        </w:rPr>
        <w:t xml:space="preserve">  </w:t>
      </w:r>
      <w:r w:rsidR="005C4F37" w:rsidRPr="00514303">
        <w:rPr>
          <w:rFonts w:ascii="Times New Roman" w:hAnsi="Times New Roman"/>
          <w:noProof w:val="0"/>
        </w:rPr>
        <w:sym w:font="Symbol" w:char="F0DE"/>
      </w:r>
      <w:r w:rsidR="005C4F37" w:rsidRPr="00514303">
        <w:rPr>
          <w:rFonts w:ascii="Times New Roman" w:hAnsi="Times New Roman"/>
          <w:noProof w:val="0"/>
        </w:rPr>
        <w:t xml:space="preserve">  </w:t>
      </w:r>
      <w:r w:rsidR="005C4F37" w:rsidRPr="00514303">
        <w:rPr>
          <w:rFonts w:ascii="Times New Roman" w:hAnsi="Times New Roman"/>
          <w:i/>
          <w:noProof w:val="0"/>
        </w:rPr>
        <w:sym w:font="Symbol" w:char="F062"/>
      </w:r>
      <w:r w:rsidR="005C4F37" w:rsidRPr="00514303">
        <w:rPr>
          <w:rFonts w:ascii="Times New Roman" w:hAnsi="Times New Roman"/>
          <w:noProof w:val="0"/>
          <w:vertAlign w:val="subscript"/>
        </w:rPr>
        <w:t>1</w:t>
      </w:r>
      <w:r w:rsidR="005C4F37" w:rsidRPr="00514303">
        <w:rPr>
          <w:rFonts w:ascii="Times New Roman" w:hAnsi="Times New Roman"/>
          <w:noProof w:val="0"/>
        </w:rPr>
        <w:t xml:space="preserve"> =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1</w:t>
      </w:r>
      <w:r w:rsidR="005C4F37" w:rsidRPr="00514303">
        <w:rPr>
          <w:rFonts w:ascii="Times New Roman" w:hAnsi="Times New Roman"/>
          <w:noProof w:val="0"/>
        </w:rPr>
        <w:t xml:space="preserve"> = 3,01995 . 10</w:t>
      </w:r>
      <w:r w:rsidR="005C4F37" w:rsidRPr="00514303">
        <w:rPr>
          <w:rFonts w:ascii="Times New Roman" w:hAnsi="Times New Roman"/>
          <w:noProof w:val="0"/>
          <w:vertAlign w:val="superscript"/>
        </w:rPr>
        <w:t>5</w:t>
      </w:r>
    </w:p>
    <w:p w14:paraId="16128AF5" w14:textId="77777777" w:rsidR="00C16A65" w:rsidRPr="00514303" w:rsidRDefault="00392EDA" w:rsidP="00CE4FCB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10"/>
        </w:rPr>
        <w:object w:dxaOrig="3480" w:dyaOrig="360" w14:anchorId="23917648">
          <v:shape id="_x0000_i1049" type="#_x0000_t75" style="width:174.85pt;height:18.25pt" o:ole="">
            <v:imagedata r:id="rId54" o:title=""/>
          </v:shape>
          <o:OLEObject Type="Embed" ProgID="Equation.DSMT4" ShapeID="_x0000_i1049" DrawAspect="Content" ObjectID="_1680009971" r:id="rId55"/>
        </w:object>
      </w:r>
      <w:r w:rsidR="005C4F37" w:rsidRPr="00514303">
        <w:rPr>
          <w:rFonts w:ascii="Times New Roman" w:hAnsi="Times New Roman"/>
          <w:noProof w:val="0"/>
        </w:rPr>
        <w:t xml:space="preserve">  </w:t>
      </w:r>
      <w:r w:rsidR="005C4F37" w:rsidRPr="00514303">
        <w:rPr>
          <w:rFonts w:ascii="Times New Roman" w:hAnsi="Times New Roman"/>
          <w:noProof w:val="0"/>
        </w:rPr>
        <w:sym w:font="Symbol" w:char="F0DE"/>
      </w:r>
      <w:r w:rsidR="005C4F37" w:rsidRPr="00514303">
        <w:rPr>
          <w:rFonts w:ascii="Times New Roman" w:hAnsi="Times New Roman"/>
          <w:noProof w:val="0"/>
        </w:rPr>
        <w:t xml:space="preserve">  </w:t>
      </w:r>
      <w:r w:rsidR="005C4F37"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2</w:t>
      </w:r>
      <w:r w:rsidR="005C4F37" w:rsidRPr="00514303">
        <w:rPr>
          <w:rFonts w:ascii="Times New Roman" w:hAnsi="Times New Roman"/>
          <w:noProof w:val="0"/>
        </w:rPr>
        <w:t xml:space="preserve"> =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1</w:t>
      </w:r>
      <w:r w:rsidR="005C4F37" w:rsidRPr="00514303">
        <w:rPr>
          <w:rFonts w:ascii="Times New Roman" w:hAnsi="Times New Roman"/>
          <w:noProof w:val="0"/>
        </w:rPr>
        <w:t xml:space="preserve">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2</w:t>
      </w:r>
      <w:r w:rsidR="005C4F37" w:rsidRPr="00514303">
        <w:rPr>
          <w:rFonts w:ascii="Times New Roman" w:hAnsi="Times New Roman"/>
          <w:noProof w:val="0"/>
        </w:rPr>
        <w:t xml:space="preserve"> = </w:t>
      </w:r>
      <w:r w:rsidR="00493944" w:rsidRPr="00514303">
        <w:rPr>
          <w:rFonts w:ascii="Times New Roman" w:hAnsi="Times New Roman"/>
          <w:noProof w:val="0"/>
        </w:rPr>
        <w:t>4,16868</w:t>
      </w:r>
      <w:r w:rsidR="005C4F37" w:rsidRPr="00514303">
        <w:rPr>
          <w:rFonts w:ascii="Times New Roman" w:hAnsi="Times New Roman"/>
          <w:noProof w:val="0"/>
        </w:rPr>
        <w:t xml:space="preserve"> . 10</w:t>
      </w:r>
      <w:r w:rsidR="00493944" w:rsidRPr="00514303">
        <w:rPr>
          <w:rFonts w:ascii="Times New Roman" w:hAnsi="Times New Roman"/>
          <w:noProof w:val="0"/>
          <w:vertAlign w:val="superscript"/>
        </w:rPr>
        <w:t>10</w:t>
      </w:r>
    </w:p>
    <w:p w14:paraId="6069867C" w14:textId="77777777" w:rsidR="00C16A65" w:rsidRPr="00514303" w:rsidRDefault="00392EDA" w:rsidP="00CE4FCB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10"/>
        </w:rPr>
        <w:object w:dxaOrig="3460" w:dyaOrig="360" w14:anchorId="1E737DBA">
          <v:shape id="_x0000_i1050" type="#_x0000_t75" style="width:173pt;height:18.25pt" o:ole="">
            <v:imagedata r:id="rId56" o:title=""/>
          </v:shape>
          <o:OLEObject Type="Embed" ProgID="Equation.DSMT4" ShapeID="_x0000_i1050" DrawAspect="Content" ObjectID="_1680009972" r:id="rId57"/>
        </w:object>
      </w:r>
      <w:r w:rsidR="005C4F37" w:rsidRPr="00514303">
        <w:rPr>
          <w:rFonts w:ascii="Times New Roman" w:hAnsi="Times New Roman"/>
          <w:noProof w:val="0"/>
        </w:rPr>
        <w:t xml:space="preserve">  </w:t>
      </w:r>
      <w:r w:rsidR="005C4F37" w:rsidRPr="00514303">
        <w:rPr>
          <w:rFonts w:ascii="Times New Roman" w:hAnsi="Times New Roman"/>
          <w:noProof w:val="0"/>
        </w:rPr>
        <w:sym w:font="Symbol" w:char="F0DE"/>
      </w:r>
      <w:r w:rsidR="005C4F37" w:rsidRPr="00514303">
        <w:rPr>
          <w:rFonts w:ascii="Times New Roman" w:hAnsi="Times New Roman"/>
          <w:noProof w:val="0"/>
        </w:rPr>
        <w:t xml:space="preserve">  </w:t>
      </w:r>
      <w:r w:rsidR="005C4F37"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3</w:t>
      </w:r>
      <w:r w:rsidR="005C4F37" w:rsidRPr="00514303">
        <w:rPr>
          <w:rFonts w:ascii="Times New Roman" w:hAnsi="Times New Roman"/>
          <w:noProof w:val="0"/>
        </w:rPr>
        <w:t xml:space="preserve"> =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1</w:t>
      </w:r>
      <w:r w:rsidR="005C4F37" w:rsidRPr="00514303">
        <w:rPr>
          <w:rFonts w:ascii="Times New Roman" w:hAnsi="Times New Roman"/>
          <w:noProof w:val="0"/>
        </w:rPr>
        <w:t xml:space="preserve">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2</w:t>
      </w:r>
      <w:r w:rsidR="005C4F37" w:rsidRPr="00514303">
        <w:rPr>
          <w:rFonts w:ascii="Times New Roman" w:hAnsi="Times New Roman"/>
          <w:noProof w:val="0"/>
        </w:rPr>
        <w:t xml:space="preserve">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3</w:t>
      </w:r>
      <w:r w:rsidR="005C4F37" w:rsidRPr="00514303">
        <w:rPr>
          <w:rFonts w:ascii="Times New Roman" w:hAnsi="Times New Roman"/>
          <w:noProof w:val="0"/>
        </w:rPr>
        <w:t xml:space="preserve"> = </w:t>
      </w:r>
      <w:r w:rsidR="00493944" w:rsidRPr="00514303">
        <w:rPr>
          <w:rFonts w:ascii="Times New Roman" w:hAnsi="Times New Roman"/>
          <w:noProof w:val="0"/>
        </w:rPr>
        <w:t>1,51356</w:t>
      </w:r>
      <w:r w:rsidR="005C4F37" w:rsidRPr="00514303">
        <w:rPr>
          <w:rFonts w:ascii="Times New Roman" w:hAnsi="Times New Roman"/>
          <w:noProof w:val="0"/>
        </w:rPr>
        <w:t xml:space="preserve"> . 10</w:t>
      </w:r>
      <w:r w:rsidR="00493944" w:rsidRPr="00514303">
        <w:rPr>
          <w:rFonts w:ascii="Times New Roman" w:hAnsi="Times New Roman"/>
          <w:noProof w:val="0"/>
          <w:vertAlign w:val="superscript"/>
        </w:rPr>
        <w:t>15</w:t>
      </w:r>
    </w:p>
    <w:p w14:paraId="4B5926B3" w14:textId="77777777" w:rsidR="00C16A65" w:rsidRPr="00514303" w:rsidRDefault="00392EDA" w:rsidP="00CE4FCB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10"/>
        </w:rPr>
        <w:object w:dxaOrig="3460" w:dyaOrig="360" w14:anchorId="4FAB0CAE">
          <v:shape id="_x0000_i1051" type="#_x0000_t75" style="width:173pt;height:18.25pt" o:ole="">
            <v:imagedata r:id="rId58" o:title=""/>
          </v:shape>
          <o:OLEObject Type="Embed" ProgID="Equation.DSMT4" ShapeID="_x0000_i1051" DrawAspect="Content" ObjectID="_1680009973" r:id="rId59"/>
        </w:object>
      </w:r>
      <w:r w:rsidR="005C4F37" w:rsidRPr="00514303">
        <w:rPr>
          <w:rFonts w:ascii="Times New Roman" w:hAnsi="Times New Roman"/>
          <w:noProof w:val="0"/>
        </w:rPr>
        <w:t xml:space="preserve">  </w:t>
      </w:r>
      <w:r w:rsidR="005C4F37" w:rsidRPr="00514303">
        <w:rPr>
          <w:rFonts w:ascii="Times New Roman" w:hAnsi="Times New Roman"/>
          <w:noProof w:val="0"/>
        </w:rPr>
        <w:sym w:font="Symbol" w:char="F0DE"/>
      </w:r>
      <w:r w:rsidR="005C4F37" w:rsidRPr="00514303">
        <w:rPr>
          <w:rFonts w:ascii="Times New Roman" w:hAnsi="Times New Roman"/>
          <w:noProof w:val="0"/>
        </w:rPr>
        <w:t xml:space="preserve">  </w:t>
      </w:r>
      <w:r w:rsidR="005C4F37"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noProof w:val="0"/>
          <w:vertAlign w:val="subscript"/>
        </w:rPr>
        <w:t>4</w:t>
      </w:r>
      <w:r w:rsidR="005C4F37" w:rsidRPr="00514303">
        <w:rPr>
          <w:rFonts w:ascii="Times New Roman" w:hAnsi="Times New Roman"/>
          <w:noProof w:val="0"/>
        </w:rPr>
        <w:t xml:space="preserve"> =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1</w:t>
      </w:r>
      <w:r w:rsidR="005C4F37" w:rsidRPr="00514303">
        <w:rPr>
          <w:rFonts w:ascii="Times New Roman" w:hAnsi="Times New Roman"/>
          <w:noProof w:val="0"/>
        </w:rPr>
        <w:t xml:space="preserve">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2</w:t>
      </w:r>
      <w:r w:rsidR="005C4F37" w:rsidRPr="00514303">
        <w:rPr>
          <w:rFonts w:ascii="Times New Roman" w:hAnsi="Times New Roman"/>
          <w:noProof w:val="0"/>
        </w:rPr>
        <w:t xml:space="preserve">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3</w:t>
      </w:r>
      <w:r w:rsidR="005C4F37" w:rsidRPr="00514303">
        <w:rPr>
          <w:rFonts w:ascii="Times New Roman" w:hAnsi="Times New Roman"/>
          <w:noProof w:val="0"/>
        </w:rPr>
        <w:t xml:space="preserve"> </w:t>
      </w:r>
      <w:r w:rsidR="005C4F37" w:rsidRPr="00514303">
        <w:rPr>
          <w:rFonts w:ascii="Times New Roman" w:hAnsi="Times New Roman"/>
          <w:i/>
          <w:noProof w:val="0"/>
        </w:rPr>
        <w:t>K</w:t>
      </w:r>
      <w:r w:rsidR="005C4F37" w:rsidRPr="00514303">
        <w:rPr>
          <w:rFonts w:ascii="Times New Roman" w:hAnsi="Times New Roman"/>
          <w:noProof w:val="0"/>
          <w:vertAlign w:val="subscript"/>
        </w:rPr>
        <w:t>4</w:t>
      </w:r>
      <w:r w:rsidR="005C4F37" w:rsidRPr="00514303">
        <w:rPr>
          <w:rFonts w:ascii="Times New Roman" w:hAnsi="Times New Roman"/>
          <w:noProof w:val="0"/>
        </w:rPr>
        <w:t xml:space="preserve"> = </w:t>
      </w:r>
      <w:r w:rsidR="00493944" w:rsidRPr="00514303">
        <w:rPr>
          <w:rFonts w:ascii="Times New Roman" w:hAnsi="Times New Roman"/>
          <w:noProof w:val="0"/>
        </w:rPr>
        <w:t>5,75437</w:t>
      </w:r>
      <w:r w:rsidR="005C4F37" w:rsidRPr="00514303">
        <w:rPr>
          <w:rFonts w:ascii="Times New Roman" w:hAnsi="Times New Roman"/>
          <w:noProof w:val="0"/>
        </w:rPr>
        <w:t xml:space="preserve"> . 10</w:t>
      </w:r>
      <w:r w:rsidR="00493944" w:rsidRPr="00514303">
        <w:rPr>
          <w:rFonts w:ascii="Times New Roman" w:hAnsi="Times New Roman"/>
          <w:noProof w:val="0"/>
          <w:vertAlign w:val="superscript"/>
        </w:rPr>
        <w:t>18</w:t>
      </w:r>
    </w:p>
    <w:bookmarkEnd w:id="1"/>
    <w:p w14:paraId="362E9132" w14:textId="77777777" w:rsidR="008548AF" w:rsidRPr="00514303" w:rsidRDefault="005C4F37" w:rsidP="007E6CA8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 xml:space="preserve">Vypočítané hodnoty </w:t>
      </w:r>
      <w:r w:rsidRPr="00514303">
        <w:rPr>
          <w:rFonts w:ascii="Times New Roman" w:hAnsi="Times New Roman"/>
          <w:i/>
          <w:noProof w:val="0"/>
        </w:rPr>
        <w:sym w:font="Symbol" w:char="F062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 xml:space="preserve"> dosadíme do vzťahu pre stupeň tvorby komplex</w:t>
      </w:r>
      <w:r w:rsidR="008F1D62" w:rsidRPr="00514303">
        <w:rPr>
          <w:rFonts w:ascii="Times New Roman" w:hAnsi="Times New Roman"/>
          <w:noProof w:val="0"/>
        </w:rPr>
        <w:t>ov</w:t>
      </w:r>
      <w:r w:rsidR="00493944" w:rsidRPr="00514303">
        <w:rPr>
          <w:rFonts w:ascii="Times New Roman" w:hAnsi="Times New Roman"/>
          <w:noProof w:val="0"/>
        </w:rPr>
        <w:t xml:space="preserve"> </w:t>
      </w:r>
      <w:r w:rsidR="00493944" w:rsidRPr="00514303">
        <w:rPr>
          <w:rFonts w:ascii="Times New Roman" w:hAnsi="Times New Roman"/>
          <w:i/>
          <w:noProof w:val="0"/>
        </w:rPr>
        <w:sym w:font="Symbol" w:char="F061"/>
      </w:r>
      <w:r w:rsidR="00493944" w:rsidRPr="00514303">
        <w:rPr>
          <w:rFonts w:ascii="Times New Roman" w:hAnsi="Times New Roman"/>
          <w:i/>
          <w:noProof w:val="0"/>
          <w:vertAlign w:val="subscript"/>
        </w:rPr>
        <w:t>i</w:t>
      </w:r>
      <w:r w:rsidR="00392EDA" w:rsidRPr="00514303">
        <w:rPr>
          <w:rFonts w:ascii="Times New Roman" w:hAnsi="Times New Roman"/>
          <w:noProof w:val="0"/>
        </w:rPr>
        <w:t>, pričom</w:t>
      </w:r>
      <w:r w:rsidR="00493944" w:rsidRPr="00514303">
        <w:rPr>
          <w:rFonts w:ascii="Times New Roman" w:hAnsi="Times New Roman"/>
          <w:noProof w:val="0"/>
        </w:rPr>
        <w:t xml:space="preserve"> menovateľ má hodnotu</w:t>
      </w:r>
    </w:p>
    <w:p w14:paraId="338501C8" w14:textId="77777777" w:rsidR="00392EDA" w:rsidRPr="00514303" w:rsidRDefault="007623BE" w:rsidP="000259DB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30"/>
        </w:rPr>
        <w:object w:dxaOrig="8919" w:dyaOrig="680" w14:anchorId="70124D51">
          <v:shape id="_x0000_i1052" type="#_x0000_t75" style="width:444.6pt;height:33.65pt" o:ole="">
            <v:imagedata r:id="rId60" o:title=""/>
          </v:shape>
          <o:OLEObject Type="Embed" ProgID="Equation.DSMT4" ShapeID="_x0000_i1052" DrawAspect="Content" ObjectID="_1680009974" r:id="rId61"/>
        </w:object>
      </w:r>
      <w:r w:rsidRPr="00514303">
        <w:rPr>
          <w:rFonts w:ascii="Times New Roman" w:hAnsi="Times New Roman"/>
          <w:noProof w:val="0"/>
          <w:position w:val="-10"/>
        </w:rPr>
        <w:object w:dxaOrig="7520" w:dyaOrig="340" w14:anchorId="092D2207">
          <v:shape id="_x0000_i1053" type="#_x0000_t75" style="width:374.95pt;height:17.3pt" o:ole="">
            <v:imagedata r:id="rId62" o:title=""/>
          </v:shape>
          <o:OLEObject Type="Embed" ProgID="Equation.DSMT4" ShapeID="_x0000_i1053" DrawAspect="Content" ObjectID="_1680009975" r:id="rId63"/>
        </w:object>
      </w:r>
      <w:r w:rsidRPr="00514303">
        <w:rPr>
          <w:rFonts w:ascii="Times New Roman" w:hAnsi="Times New Roman"/>
          <w:noProof w:val="0"/>
        </w:rPr>
        <w:t xml:space="preserve"> </w:t>
      </w:r>
      <w:r w:rsidR="00CE4FCB" w:rsidRPr="00514303">
        <w:rPr>
          <w:rFonts w:ascii="Times New Roman" w:hAnsi="Times New Roman"/>
          <w:noProof w:val="0"/>
        </w:rPr>
        <w:t xml:space="preserve">= </w:t>
      </w:r>
      <w:r w:rsidR="001A325F" w:rsidRPr="00514303">
        <w:rPr>
          <w:rFonts w:ascii="Times New Roman" w:hAnsi="Times New Roman"/>
          <w:noProof w:val="0"/>
        </w:rPr>
        <w:t>4,4462 . 10</w:t>
      </w:r>
      <w:r w:rsidR="001A325F" w:rsidRPr="00514303">
        <w:rPr>
          <w:rFonts w:ascii="Times New Roman" w:hAnsi="Times New Roman"/>
          <w:noProof w:val="0"/>
          <w:vertAlign w:val="superscript"/>
        </w:rPr>
        <w:t>3</w:t>
      </w:r>
    </w:p>
    <w:p w14:paraId="10A22E99" w14:textId="77777777" w:rsidR="008548AF" w:rsidRPr="00514303" w:rsidRDefault="00495AAF" w:rsidP="00CE4FCB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28"/>
        </w:rPr>
        <w:object w:dxaOrig="7720" w:dyaOrig="639" w14:anchorId="237F14ED">
          <v:shape id="_x0000_i1054" type="#_x0000_t75" style="width:429.65pt;height:32.25pt" o:ole="">
            <v:imagedata r:id="rId64" o:title=""/>
          </v:shape>
          <o:OLEObject Type="Embed" ProgID="Equation.DSMT4" ShapeID="_x0000_i1054" DrawAspect="Content" ObjectID="_1680009976" r:id="rId65"/>
        </w:object>
      </w:r>
      <w:r w:rsidRPr="00514303">
        <w:rPr>
          <w:rFonts w:ascii="Times New Roman" w:hAnsi="Times New Roman"/>
          <w:noProof w:val="0"/>
          <w:position w:val="-28"/>
        </w:rPr>
        <w:object w:dxaOrig="8700" w:dyaOrig="680" w14:anchorId="5D528C48">
          <v:shape id="_x0000_i1055" type="#_x0000_t75" style="width:434.35pt;height:33.65pt" o:ole="">
            <v:imagedata r:id="rId66" o:title=""/>
          </v:shape>
          <o:OLEObject Type="Embed" ProgID="Equation.DSMT4" ShapeID="_x0000_i1055" DrawAspect="Content" ObjectID="_1680009977" r:id="rId67"/>
        </w:object>
      </w:r>
    </w:p>
    <w:p w14:paraId="38E26E5C" w14:textId="77777777" w:rsidR="00493944" w:rsidRPr="00514303" w:rsidRDefault="00495AAF" w:rsidP="00CE4FCB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28"/>
        </w:rPr>
        <w:object w:dxaOrig="8900" w:dyaOrig="680" w14:anchorId="42DC8B3C">
          <v:shape id="_x0000_i1056" type="#_x0000_t75" style="width:444.15pt;height:33.65pt" o:ole="">
            <v:imagedata r:id="rId68" o:title=""/>
          </v:shape>
          <o:OLEObject Type="Embed" ProgID="Equation.DSMT4" ShapeID="_x0000_i1056" DrawAspect="Content" ObjectID="_1680009978" r:id="rId69"/>
        </w:object>
      </w:r>
    </w:p>
    <w:p w14:paraId="61B0A3E6" w14:textId="77777777" w:rsidR="00493944" w:rsidRPr="00514303" w:rsidRDefault="00495AAF" w:rsidP="00CE4FCB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28"/>
        </w:rPr>
        <w:object w:dxaOrig="8860" w:dyaOrig="680" w14:anchorId="21D657E9">
          <v:shape id="_x0000_i1057" type="#_x0000_t75" style="width:441.8pt;height:33.65pt" o:ole="">
            <v:imagedata r:id="rId70" o:title=""/>
          </v:shape>
          <o:OLEObject Type="Embed" ProgID="Equation.DSMT4" ShapeID="_x0000_i1057" DrawAspect="Content" ObjectID="_1680009979" r:id="rId71"/>
        </w:object>
      </w:r>
    </w:p>
    <w:p w14:paraId="508C9EA6" w14:textId="77777777" w:rsidR="00493944" w:rsidRPr="00514303" w:rsidRDefault="00B2466D" w:rsidP="00CE4FCB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  <w:position w:val="-28"/>
        </w:rPr>
        <w:object w:dxaOrig="8900" w:dyaOrig="680" w14:anchorId="36F75AB0">
          <v:shape id="_x0000_i1058" type="#_x0000_t75" style="width:444.15pt;height:33.65pt" o:ole="">
            <v:imagedata r:id="rId72" o:title=""/>
          </v:shape>
          <o:OLEObject Type="Embed" ProgID="Equation.DSMT4" ShapeID="_x0000_i1058" DrawAspect="Content" ObjectID="_1680009980" r:id="rId73"/>
        </w:object>
      </w:r>
    </w:p>
    <w:p w14:paraId="3DAF15F4" w14:textId="77777777" w:rsidR="00514303" w:rsidRPr="00514303" w:rsidRDefault="00514303" w:rsidP="00514303">
      <w:pPr>
        <w:pStyle w:val="BodyText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t>Pre kontrolu spočítame stupne tvorby všetkých komplexov.</w:t>
      </w:r>
    </w:p>
    <w:p w14:paraId="00EA0EB5" w14:textId="70C21E1F" w:rsidR="00A03E36" w:rsidRPr="00514303" w:rsidRDefault="00A03E36" w:rsidP="00495AAF">
      <w:pPr>
        <w:pStyle w:val="BodyText"/>
        <w:spacing w:before="120" w:after="120"/>
        <w:rPr>
          <w:rFonts w:ascii="Times New Roman" w:hAnsi="Times New Roman"/>
          <w:noProof w:val="0"/>
        </w:rPr>
      </w:pPr>
      <w:r w:rsidRPr="00514303">
        <w:rPr>
          <w:rFonts w:ascii="Times New Roman" w:hAnsi="Times New Roman"/>
          <w:noProof w:val="0"/>
        </w:rPr>
        <w:sym w:font="Symbol" w:char="F053"/>
      </w:r>
      <w:r w:rsidRPr="00514303">
        <w:rPr>
          <w:rFonts w:ascii="Times New Roman" w:hAnsi="Times New Roman"/>
          <w:i/>
          <w:noProof w:val="0"/>
        </w:rPr>
        <w:sym w:font="Symbol" w:char="F061"/>
      </w:r>
      <w:r w:rsidRPr="00514303">
        <w:rPr>
          <w:rFonts w:ascii="Times New Roman" w:hAnsi="Times New Roman"/>
          <w:i/>
          <w:noProof w:val="0"/>
          <w:vertAlign w:val="subscript"/>
        </w:rPr>
        <w:t>i</w:t>
      </w:r>
      <w:r w:rsidRPr="00514303">
        <w:rPr>
          <w:rFonts w:ascii="Times New Roman" w:hAnsi="Times New Roman"/>
          <w:noProof w:val="0"/>
        </w:rPr>
        <w:t xml:space="preserve"> = </w:t>
      </w:r>
      <w:r w:rsidR="00495AAF" w:rsidRPr="00514303">
        <w:rPr>
          <w:rFonts w:ascii="Times New Roman" w:hAnsi="Times New Roman"/>
          <w:noProof w:val="0"/>
        </w:rPr>
        <w:t>0,0225 %</w:t>
      </w:r>
      <w:r w:rsidRPr="00514303">
        <w:rPr>
          <w:rFonts w:ascii="Times New Roman" w:hAnsi="Times New Roman"/>
          <w:noProof w:val="0"/>
        </w:rPr>
        <w:t xml:space="preserve"> + </w:t>
      </w:r>
      <w:r w:rsidR="00495AAF" w:rsidRPr="00514303">
        <w:rPr>
          <w:rFonts w:ascii="Times New Roman" w:hAnsi="Times New Roman"/>
          <w:noProof w:val="0"/>
        </w:rPr>
        <w:t>0,815 % + 13,5 % + 58,8 % + 26,</w:t>
      </w:r>
      <w:r w:rsidR="008918FA" w:rsidRPr="00514303">
        <w:rPr>
          <w:rFonts w:ascii="Times New Roman" w:hAnsi="Times New Roman"/>
          <w:noProof w:val="0"/>
        </w:rPr>
        <w:t>8</w:t>
      </w:r>
      <w:r w:rsidR="00495AAF" w:rsidRPr="00514303">
        <w:rPr>
          <w:rFonts w:ascii="Times New Roman" w:hAnsi="Times New Roman"/>
          <w:noProof w:val="0"/>
        </w:rPr>
        <w:t xml:space="preserve"> % </w:t>
      </w:r>
      <w:r w:rsidR="00032D9B">
        <w:rPr>
          <w:rFonts w:ascii="Times New Roman" w:hAnsi="Times New Roman"/>
          <w:noProof w:val="0"/>
        </w:rPr>
        <w:t xml:space="preserve">= </w:t>
      </w:r>
      <w:r w:rsidR="00495AAF" w:rsidRPr="00514303">
        <w:rPr>
          <w:rFonts w:ascii="Times New Roman" w:hAnsi="Times New Roman"/>
          <w:noProof w:val="0"/>
        </w:rPr>
        <w:t>100 %</w:t>
      </w:r>
      <w:bookmarkStart w:id="2" w:name="_GoBack"/>
      <w:bookmarkEnd w:id="2"/>
    </w:p>
    <w:p w14:paraId="2E42D9CC" w14:textId="77777777" w:rsidR="00495AAF" w:rsidRPr="00514303" w:rsidRDefault="00495AAF" w:rsidP="007E6CA8">
      <w:pPr>
        <w:pStyle w:val="BodyText"/>
        <w:rPr>
          <w:rFonts w:ascii="Times New Roman" w:hAnsi="Times New Roman"/>
          <w:noProof w:val="0"/>
          <w:lang w:val="en-US"/>
        </w:rPr>
      </w:pPr>
    </w:p>
    <w:sectPr w:rsidR="00495AAF" w:rsidRPr="00514303" w:rsidSect="00D842BB">
      <w:footerReference w:type="default" r:id="rId74"/>
      <w:pgSz w:w="11907" w:h="16840" w:code="9"/>
      <w:pgMar w:top="851" w:right="851" w:bottom="567" w:left="851" w:header="567" w:footer="567" w:gutter="284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D72FFE0" w14:textId="77777777" w:rsidR="00C465D8" w:rsidRDefault="00C465D8">
      <w:r>
        <w:separator/>
      </w:r>
    </w:p>
  </w:endnote>
  <w:endnote w:type="continuationSeparator" w:id="0">
    <w:p w14:paraId="11F74CF8" w14:textId="77777777" w:rsidR="00C465D8" w:rsidRDefault="00C465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085E84E" w14:textId="77777777" w:rsidR="000E6E2D" w:rsidRPr="000E6E2D" w:rsidRDefault="000E6E2D" w:rsidP="000E6E2D">
    <w:pPr>
      <w:pStyle w:val="Footer"/>
      <w:jc w:val="center"/>
      <w:rPr>
        <w:rFonts w:ascii="Times New Roman" w:hAnsi="Times New Roman"/>
        <w:sz w:val="20"/>
      </w:rPr>
    </w:pPr>
    <w:r w:rsidRPr="000E6E2D">
      <w:rPr>
        <w:rFonts w:ascii="Times New Roman" w:hAnsi="Times New Roman"/>
        <w:sz w:val="20"/>
      </w:rPr>
      <w:fldChar w:fldCharType="begin"/>
    </w:r>
    <w:r w:rsidRPr="000E6E2D">
      <w:rPr>
        <w:rFonts w:ascii="Times New Roman" w:hAnsi="Times New Roman"/>
        <w:sz w:val="20"/>
      </w:rPr>
      <w:instrText xml:space="preserve"> PAGE  \* MERGEFORMAT </w:instrText>
    </w:r>
    <w:r w:rsidRPr="000E6E2D">
      <w:rPr>
        <w:rFonts w:ascii="Times New Roman" w:hAnsi="Times New Roman"/>
        <w:sz w:val="20"/>
      </w:rPr>
      <w:fldChar w:fldCharType="separate"/>
    </w:r>
    <w:r w:rsidR="00A45799">
      <w:rPr>
        <w:rFonts w:ascii="Times New Roman" w:hAnsi="Times New Roman"/>
        <w:sz w:val="20"/>
      </w:rPr>
      <w:t>3</w:t>
    </w:r>
    <w:r w:rsidRPr="000E6E2D">
      <w:rPr>
        <w:rFonts w:ascii="Times New Roman" w:hAnsi="Times New Roman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9B9E13D" w14:textId="77777777" w:rsidR="00C465D8" w:rsidRDefault="00C465D8">
      <w:r>
        <w:separator/>
      </w:r>
    </w:p>
  </w:footnote>
  <w:footnote w:type="continuationSeparator" w:id="0">
    <w:p w14:paraId="57F7052E" w14:textId="77777777" w:rsidR="00C465D8" w:rsidRDefault="00C465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11715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21455D8"/>
    <w:multiLevelType w:val="hybridMultilevel"/>
    <w:tmpl w:val="F08490A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6D66B43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3" w15:restartNumberingAfterBreak="0">
    <w:nsid w:val="08071A97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08DF7314"/>
    <w:multiLevelType w:val="hybridMultilevel"/>
    <w:tmpl w:val="44E0A23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194837"/>
    <w:multiLevelType w:val="hybridMultilevel"/>
    <w:tmpl w:val="7708D8D8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0FF26575"/>
    <w:multiLevelType w:val="singleLevel"/>
    <w:tmpl w:val="5EC2B16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hAnsi="Arial" w:cs="Arial" w:hint="default"/>
        <w:b w:val="0"/>
        <w:sz w:val="22"/>
        <w:szCs w:val="22"/>
      </w:rPr>
    </w:lvl>
  </w:abstractNum>
  <w:abstractNum w:abstractNumId="7" w15:restartNumberingAfterBreak="0">
    <w:nsid w:val="115A4EA6"/>
    <w:multiLevelType w:val="hybridMultilevel"/>
    <w:tmpl w:val="A34C3420"/>
    <w:lvl w:ilvl="0" w:tplc="0428E456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41468AD"/>
    <w:multiLevelType w:val="hybridMultilevel"/>
    <w:tmpl w:val="0CBE40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6AD16AF"/>
    <w:multiLevelType w:val="hybridMultilevel"/>
    <w:tmpl w:val="D19E149E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78B582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11" w15:restartNumberingAfterBreak="0">
    <w:nsid w:val="18E42378"/>
    <w:multiLevelType w:val="hybridMultilevel"/>
    <w:tmpl w:val="DDE078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4276AF"/>
    <w:multiLevelType w:val="hybridMultilevel"/>
    <w:tmpl w:val="FFD675E4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218B7AF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23861149"/>
    <w:multiLevelType w:val="hybridMultilevel"/>
    <w:tmpl w:val="7C7C268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6EC570B"/>
    <w:multiLevelType w:val="hybridMultilevel"/>
    <w:tmpl w:val="3328CEF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ABB7BC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2BD708B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32535D8E"/>
    <w:multiLevelType w:val="hybridMultilevel"/>
    <w:tmpl w:val="F47E515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33F3FEF"/>
    <w:multiLevelType w:val="hybridMultilevel"/>
    <w:tmpl w:val="48F4142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ADECA40">
      <w:start w:val="8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Arial" w:eastAsia="Times New Roman" w:hAnsi="Arial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803178B"/>
    <w:multiLevelType w:val="hybridMultilevel"/>
    <w:tmpl w:val="CDE8B5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BE414A"/>
    <w:multiLevelType w:val="hybridMultilevel"/>
    <w:tmpl w:val="70029506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B1B4796"/>
    <w:multiLevelType w:val="hybridMultilevel"/>
    <w:tmpl w:val="05F61F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BB84598"/>
    <w:multiLevelType w:val="hybridMultilevel"/>
    <w:tmpl w:val="66485596"/>
    <w:lvl w:ilvl="0" w:tplc="6F9420AA">
      <w:start w:val="1"/>
      <w:numFmt w:val="decimal"/>
      <w:lvlText w:val="%1."/>
      <w:lvlJc w:val="left"/>
      <w:pPr>
        <w:tabs>
          <w:tab w:val="num" w:pos="750"/>
        </w:tabs>
        <w:ind w:left="750" w:hanging="39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3D035C23"/>
    <w:multiLevelType w:val="hybridMultilevel"/>
    <w:tmpl w:val="C3460D8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FAC6C10"/>
    <w:multiLevelType w:val="hybridMultilevel"/>
    <w:tmpl w:val="594ABDA2"/>
    <w:lvl w:ilvl="0" w:tplc="99E20C2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7526D4FA">
      <w:start w:val="1"/>
      <w:numFmt w:val="lowerLetter"/>
      <w:lvlText w:val="%2)"/>
      <w:lvlJc w:val="left"/>
      <w:pPr>
        <w:tabs>
          <w:tab w:val="num" w:pos="1495"/>
        </w:tabs>
        <w:ind w:left="1495" w:hanging="360"/>
      </w:pPr>
      <w:rPr>
        <w:rFonts w:hint="default"/>
      </w:rPr>
    </w:lvl>
    <w:lvl w:ilvl="2" w:tplc="041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4FD6F33"/>
    <w:multiLevelType w:val="hybridMultilevel"/>
    <w:tmpl w:val="07BC2C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45A91F3E"/>
    <w:multiLevelType w:val="hybridMultilevel"/>
    <w:tmpl w:val="DA2ED48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5CC76C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 w15:restartNumberingAfterBreak="0">
    <w:nsid w:val="46C9419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0" w15:restartNumberingAfterBreak="0">
    <w:nsid w:val="4CD95A5F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 w15:restartNumberingAfterBreak="0">
    <w:nsid w:val="4D125FD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 w15:restartNumberingAfterBreak="0">
    <w:nsid w:val="4D783E6F"/>
    <w:multiLevelType w:val="hybridMultilevel"/>
    <w:tmpl w:val="C50E227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35E157B"/>
    <w:multiLevelType w:val="hybridMultilevel"/>
    <w:tmpl w:val="6A6082C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58B6FA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5" w15:restartNumberingAfterBreak="0">
    <w:nsid w:val="57CC7CCD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6" w15:restartNumberingAfterBreak="0">
    <w:nsid w:val="59FA0865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 w15:restartNumberingAfterBreak="0">
    <w:nsid w:val="5B336A81"/>
    <w:multiLevelType w:val="hybridMultilevel"/>
    <w:tmpl w:val="6C101D8C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5BE3694E"/>
    <w:multiLevelType w:val="hybridMultilevel"/>
    <w:tmpl w:val="16F2A2F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5D9E482A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0" w15:restartNumberingAfterBreak="0">
    <w:nsid w:val="5FAC23A5"/>
    <w:multiLevelType w:val="hybridMultilevel"/>
    <w:tmpl w:val="439ACD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618A450B"/>
    <w:multiLevelType w:val="hybridMultilevel"/>
    <w:tmpl w:val="C276BE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21E55EF"/>
    <w:multiLevelType w:val="hybridMultilevel"/>
    <w:tmpl w:val="70C47CE0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63EB6ED1"/>
    <w:multiLevelType w:val="hybridMultilevel"/>
    <w:tmpl w:val="0DBC3B9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6A5876D0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45" w15:restartNumberingAfterBreak="0">
    <w:nsid w:val="6B696B62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6" w15:restartNumberingAfterBreak="0">
    <w:nsid w:val="6DD95BE4"/>
    <w:multiLevelType w:val="hybridMultilevel"/>
    <w:tmpl w:val="E932BF4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6E6035DF"/>
    <w:multiLevelType w:val="hybridMultilevel"/>
    <w:tmpl w:val="D1BC955C"/>
    <w:lvl w:ilvl="0" w:tplc="4A6A24FA">
      <w:start w:val="1"/>
      <w:numFmt w:val="decimal"/>
      <w:lvlText w:val="%1."/>
      <w:lvlJc w:val="left"/>
      <w:pPr>
        <w:tabs>
          <w:tab w:val="num" w:pos="765"/>
        </w:tabs>
        <w:ind w:left="765" w:hanging="40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8" w15:restartNumberingAfterBreak="0">
    <w:nsid w:val="6E6C740E"/>
    <w:multiLevelType w:val="hybridMultilevel"/>
    <w:tmpl w:val="26EA4B0A"/>
    <w:lvl w:ilvl="0" w:tplc="041B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9" w15:restartNumberingAfterBreak="0">
    <w:nsid w:val="6F820D6C"/>
    <w:multiLevelType w:val="hybridMultilevel"/>
    <w:tmpl w:val="1BFCDB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70900AEF"/>
    <w:multiLevelType w:val="hybridMultilevel"/>
    <w:tmpl w:val="694CF7A4"/>
    <w:lvl w:ilvl="0" w:tplc="041B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1" w15:restartNumberingAfterBreak="0">
    <w:nsid w:val="71B573A7"/>
    <w:multiLevelType w:val="hybridMultilevel"/>
    <w:tmpl w:val="A5F4EA8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2" w15:restartNumberingAfterBreak="0">
    <w:nsid w:val="73DD2E2E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3" w15:restartNumberingAfterBreak="0">
    <w:nsid w:val="742B57E2"/>
    <w:multiLevelType w:val="hybridMultilevel"/>
    <w:tmpl w:val="6E3C89B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4" w15:restartNumberingAfterBreak="0">
    <w:nsid w:val="753014A7"/>
    <w:multiLevelType w:val="hybridMultilevel"/>
    <w:tmpl w:val="B02057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763D5C34"/>
    <w:multiLevelType w:val="singleLevel"/>
    <w:tmpl w:val="266EB4B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</w:abstractNum>
  <w:abstractNum w:abstractNumId="56" w15:restartNumberingAfterBreak="0">
    <w:nsid w:val="789C4079"/>
    <w:multiLevelType w:val="hybridMultilevel"/>
    <w:tmpl w:val="2C5083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7" w15:restartNumberingAfterBreak="0">
    <w:nsid w:val="789D796C"/>
    <w:multiLevelType w:val="hybridMultilevel"/>
    <w:tmpl w:val="8868866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8" w15:restartNumberingAfterBreak="0">
    <w:nsid w:val="78F362E8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9" w15:restartNumberingAfterBreak="0">
    <w:nsid w:val="7A101D52"/>
    <w:multiLevelType w:val="hybridMultilevel"/>
    <w:tmpl w:val="3014D6B2"/>
    <w:lvl w:ilvl="0" w:tplc="19A65836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94B466C8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plc="8FBCB40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plc="4B92B95A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plc="3812851C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plc="E6F84B2A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plc="10E6A0B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plc="389AD62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plc="2E6E8F64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7"/>
  </w:num>
  <w:num w:numId="2">
    <w:abstractNumId w:val="59"/>
  </w:num>
  <w:num w:numId="3">
    <w:abstractNumId w:val="55"/>
  </w:num>
  <w:num w:numId="4">
    <w:abstractNumId w:val="3"/>
  </w:num>
  <w:num w:numId="5">
    <w:abstractNumId w:val="31"/>
  </w:num>
  <w:num w:numId="6">
    <w:abstractNumId w:val="45"/>
  </w:num>
  <w:num w:numId="7">
    <w:abstractNumId w:val="28"/>
  </w:num>
  <w:num w:numId="8">
    <w:abstractNumId w:val="58"/>
  </w:num>
  <w:num w:numId="9">
    <w:abstractNumId w:val="13"/>
  </w:num>
  <w:num w:numId="10">
    <w:abstractNumId w:val="36"/>
  </w:num>
  <w:num w:numId="11">
    <w:abstractNumId w:val="16"/>
  </w:num>
  <w:num w:numId="12">
    <w:abstractNumId w:val="2"/>
  </w:num>
  <w:num w:numId="13">
    <w:abstractNumId w:val="6"/>
  </w:num>
  <w:num w:numId="14">
    <w:abstractNumId w:val="29"/>
  </w:num>
  <w:num w:numId="15">
    <w:abstractNumId w:val="34"/>
  </w:num>
  <w:num w:numId="16">
    <w:abstractNumId w:val="39"/>
  </w:num>
  <w:num w:numId="17">
    <w:abstractNumId w:val="35"/>
  </w:num>
  <w:num w:numId="18">
    <w:abstractNumId w:val="17"/>
  </w:num>
  <w:num w:numId="19">
    <w:abstractNumId w:val="10"/>
  </w:num>
  <w:num w:numId="20">
    <w:abstractNumId w:val="44"/>
  </w:num>
  <w:num w:numId="21">
    <w:abstractNumId w:val="0"/>
  </w:num>
  <w:num w:numId="22">
    <w:abstractNumId w:val="30"/>
  </w:num>
  <w:num w:numId="23">
    <w:abstractNumId w:val="52"/>
  </w:num>
  <w:num w:numId="24">
    <w:abstractNumId w:val="7"/>
  </w:num>
  <w:num w:numId="25">
    <w:abstractNumId w:val="25"/>
  </w:num>
  <w:num w:numId="26">
    <w:abstractNumId w:val="15"/>
  </w:num>
  <w:num w:numId="27">
    <w:abstractNumId w:val="56"/>
  </w:num>
  <w:num w:numId="28">
    <w:abstractNumId w:val="32"/>
  </w:num>
  <w:num w:numId="29">
    <w:abstractNumId w:val="41"/>
  </w:num>
  <w:num w:numId="30">
    <w:abstractNumId w:val="19"/>
  </w:num>
  <w:num w:numId="31">
    <w:abstractNumId w:val="22"/>
  </w:num>
  <w:num w:numId="32">
    <w:abstractNumId w:val="24"/>
  </w:num>
  <w:num w:numId="33">
    <w:abstractNumId w:val="12"/>
  </w:num>
  <w:num w:numId="34">
    <w:abstractNumId w:val="38"/>
  </w:num>
  <w:num w:numId="35">
    <w:abstractNumId w:val="43"/>
  </w:num>
  <w:num w:numId="36">
    <w:abstractNumId w:val="49"/>
  </w:num>
  <w:num w:numId="37">
    <w:abstractNumId w:val="26"/>
  </w:num>
  <w:num w:numId="38">
    <w:abstractNumId w:val="40"/>
  </w:num>
  <w:num w:numId="39">
    <w:abstractNumId w:val="57"/>
  </w:num>
  <w:num w:numId="40">
    <w:abstractNumId w:val="11"/>
  </w:num>
  <w:num w:numId="41">
    <w:abstractNumId w:val="51"/>
  </w:num>
  <w:num w:numId="42">
    <w:abstractNumId w:val="53"/>
  </w:num>
  <w:num w:numId="43">
    <w:abstractNumId w:val="33"/>
  </w:num>
  <w:num w:numId="44">
    <w:abstractNumId w:val="18"/>
  </w:num>
  <w:num w:numId="45">
    <w:abstractNumId w:val="54"/>
  </w:num>
  <w:num w:numId="46">
    <w:abstractNumId w:val="8"/>
  </w:num>
  <w:num w:numId="47">
    <w:abstractNumId w:val="46"/>
  </w:num>
  <w:num w:numId="48">
    <w:abstractNumId w:val="20"/>
  </w:num>
  <w:num w:numId="49">
    <w:abstractNumId w:val="4"/>
  </w:num>
  <w:num w:numId="50">
    <w:abstractNumId w:val="21"/>
  </w:num>
  <w:num w:numId="51">
    <w:abstractNumId w:val="42"/>
  </w:num>
  <w:num w:numId="52">
    <w:abstractNumId w:val="5"/>
  </w:num>
  <w:num w:numId="53">
    <w:abstractNumId w:val="9"/>
  </w:num>
  <w:num w:numId="54">
    <w:abstractNumId w:val="14"/>
  </w:num>
  <w:num w:numId="55">
    <w:abstractNumId w:val="1"/>
  </w:num>
  <w:num w:numId="56">
    <w:abstractNumId w:val="48"/>
  </w:num>
  <w:num w:numId="57">
    <w:abstractNumId w:val="50"/>
  </w:num>
  <w:num w:numId="58">
    <w:abstractNumId w:val="23"/>
  </w:num>
  <w:num w:numId="59">
    <w:abstractNumId w:val="47"/>
  </w:num>
  <w:num w:numId="60">
    <w:abstractNumId w:val="27"/>
  </w:num>
  <w:numIdMacAtCleanup w:val="5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mirrorMargins/>
  <w:hideSpellingErrors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10"/>
  <w:drawingGridVerticalSpacing w:val="1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E31F6"/>
    <w:rsid w:val="0000054B"/>
    <w:rsid w:val="00003302"/>
    <w:rsid w:val="0000400D"/>
    <w:rsid w:val="00004F01"/>
    <w:rsid w:val="0000665E"/>
    <w:rsid w:val="00006DC0"/>
    <w:rsid w:val="00006EDD"/>
    <w:rsid w:val="000106E9"/>
    <w:rsid w:val="000113DD"/>
    <w:rsid w:val="000132EE"/>
    <w:rsid w:val="00013B3F"/>
    <w:rsid w:val="00017C87"/>
    <w:rsid w:val="00020293"/>
    <w:rsid w:val="00020C9B"/>
    <w:rsid w:val="00020DA3"/>
    <w:rsid w:val="000212C9"/>
    <w:rsid w:val="00022107"/>
    <w:rsid w:val="00022F5B"/>
    <w:rsid w:val="00023F92"/>
    <w:rsid w:val="000249F0"/>
    <w:rsid w:val="0002564E"/>
    <w:rsid w:val="000259DB"/>
    <w:rsid w:val="00030CDF"/>
    <w:rsid w:val="00031DB0"/>
    <w:rsid w:val="00032313"/>
    <w:rsid w:val="000327D5"/>
    <w:rsid w:val="000328F9"/>
    <w:rsid w:val="00032A47"/>
    <w:rsid w:val="00032D9B"/>
    <w:rsid w:val="000345CC"/>
    <w:rsid w:val="0003799F"/>
    <w:rsid w:val="000406F0"/>
    <w:rsid w:val="000437D2"/>
    <w:rsid w:val="000444FA"/>
    <w:rsid w:val="00051DAE"/>
    <w:rsid w:val="0005262D"/>
    <w:rsid w:val="00053063"/>
    <w:rsid w:val="000530AF"/>
    <w:rsid w:val="00062A97"/>
    <w:rsid w:val="00062E56"/>
    <w:rsid w:val="0006344F"/>
    <w:rsid w:val="00063D45"/>
    <w:rsid w:val="000649F9"/>
    <w:rsid w:val="0006604C"/>
    <w:rsid w:val="00066C76"/>
    <w:rsid w:val="000725A7"/>
    <w:rsid w:val="00073238"/>
    <w:rsid w:val="000733A2"/>
    <w:rsid w:val="000742BD"/>
    <w:rsid w:val="00074309"/>
    <w:rsid w:val="000800A4"/>
    <w:rsid w:val="00080CA1"/>
    <w:rsid w:val="00081EF7"/>
    <w:rsid w:val="00082394"/>
    <w:rsid w:val="000841FF"/>
    <w:rsid w:val="00084DA0"/>
    <w:rsid w:val="000851FB"/>
    <w:rsid w:val="0008551D"/>
    <w:rsid w:val="0008559B"/>
    <w:rsid w:val="0008732E"/>
    <w:rsid w:val="00087BE5"/>
    <w:rsid w:val="00091B99"/>
    <w:rsid w:val="00091E16"/>
    <w:rsid w:val="00091E3A"/>
    <w:rsid w:val="00093DCF"/>
    <w:rsid w:val="000957A6"/>
    <w:rsid w:val="00096F26"/>
    <w:rsid w:val="000A0EC9"/>
    <w:rsid w:val="000A2DCF"/>
    <w:rsid w:val="000A4847"/>
    <w:rsid w:val="000A75B2"/>
    <w:rsid w:val="000A7CDF"/>
    <w:rsid w:val="000B0D59"/>
    <w:rsid w:val="000B43E7"/>
    <w:rsid w:val="000B79BC"/>
    <w:rsid w:val="000C0321"/>
    <w:rsid w:val="000C0971"/>
    <w:rsid w:val="000C136C"/>
    <w:rsid w:val="000C20E1"/>
    <w:rsid w:val="000C27C6"/>
    <w:rsid w:val="000C5634"/>
    <w:rsid w:val="000C60F3"/>
    <w:rsid w:val="000C6756"/>
    <w:rsid w:val="000D0F65"/>
    <w:rsid w:val="000D2223"/>
    <w:rsid w:val="000D24FA"/>
    <w:rsid w:val="000D5C28"/>
    <w:rsid w:val="000D6221"/>
    <w:rsid w:val="000E10CC"/>
    <w:rsid w:val="000E241F"/>
    <w:rsid w:val="000E3722"/>
    <w:rsid w:val="000E3730"/>
    <w:rsid w:val="000E4870"/>
    <w:rsid w:val="000E4B23"/>
    <w:rsid w:val="000E6E2D"/>
    <w:rsid w:val="000F087E"/>
    <w:rsid w:val="000F1865"/>
    <w:rsid w:val="000F1C86"/>
    <w:rsid w:val="000F265D"/>
    <w:rsid w:val="000F28A2"/>
    <w:rsid w:val="000F4214"/>
    <w:rsid w:val="000F61B9"/>
    <w:rsid w:val="000F7EF8"/>
    <w:rsid w:val="00101956"/>
    <w:rsid w:val="00101C34"/>
    <w:rsid w:val="001021E3"/>
    <w:rsid w:val="00102870"/>
    <w:rsid w:val="0010414E"/>
    <w:rsid w:val="001059B7"/>
    <w:rsid w:val="00107119"/>
    <w:rsid w:val="00107729"/>
    <w:rsid w:val="001079D5"/>
    <w:rsid w:val="001126C3"/>
    <w:rsid w:val="00122E9C"/>
    <w:rsid w:val="00125387"/>
    <w:rsid w:val="001253B8"/>
    <w:rsid w:val="001273A6"/>
    <w:rsid w:val="0013127C"/>
    <w:rsid w:val="00133B22"/>
    <w:rsid w:val="00135647"/>
    <w:rsid w:val="00135772"/>
    <w:rsid w:val="00136E73"/>
    <w:rsid w:val="001409C2"/>
    <w:rsid w:val="001411E0"/>
    <w:rsid w:val="00143477"/>
    <w:rsid w:val="0014390A"/>
    <w:rsid w:val="001448FB"/>
    <w:rsid w:val="00146063"/>
    <w:rsid w:val="001474CD"/>
    <w:rsid w:val="0014756D"/>
    <w:rsid w:val="001503C6"/>
    <w:rsid w:val="00150A75"/>
    <w:rsid w:val="00152923"/>
    <w:rsid w:val="00155EC4"/>
    <w:rsid w:val="00157D6D"/>
    <w:rsid w:val="00164AC9"/>
    <w:rsid w:val="00164F3F"/>
    <w:rsid w:val="001669F2"/>
    <w:rsid w:val="001700AC"/>
    <w:rsid w:val="0017083A"/>
    <w:rsid w:val="0017248D"/>
    <w:rsid w:val="00174549"/>
    <w:rsid w:val="00175236"/>
    <w:rsid w:val="00184361"/>
    <w:rsid w:val="0018696B"/>
    <w:rsid w:val="001871C8"/>
    <w:rsid w:val="00192334"/>
    <w:rsid w:val="00192D98"/>
    <w:rsid w:val="001961C7"/>
    <w:rsid w:val="00196B34"/>
    <w:rsid w:val="001A1F64"/>
    <w:rsid w:val="001A23BD"/>
    <w:rsid w:val="001A325F"/>
    <w:rsid w:val="001A5942"/>
    <w:rsid w:val="001A7DA6"/>
    <w:rsid w:val="001B23EA"/>
    <w:rsid w:val="001B24FC"/>
    <w:rsid w:val="001B3547"/>
    <w:rsid w:val="001B4779"/>
    <w:rsid w:val="001B4E2A"/>
    <w:rsid w:val="001B6511"/>
    <w:rsid w:val="001B6688"/>
    <w:rsid w:val="001B72E1"/>
    <w:rsid w:val="001C0E12"/>
    <w:rsid w:val="001C1B82"/>
    <w:rsid w:val="001C1C40"/>
    <w:rsid w:val="001C2A09"/>
    <w:rsid w:val="001C36D0"/>
    <w:rsid w:val="001C53CD"/>
    <w:rsid w:val="001D0F0C"/>
    <w:rsid w:val="001D10BD"/>
    <w:rsid w:val="001D43A7"/>
    <w:rsid w:val="001E0945"/>
    <w:rsid w:val="001E0D7F"/>
    <w:rsid w:val="001E3649"/>
    <w:rsid w:val="001E41FB"/>
    <w:rsid w:val="001E509E"/>
    <w:rsid w:val="001E5834"/>
    <w:rsid w:val="001F0BF4"/>
    <w:rsid w:val="001F1BB4"/>
    <w:rsid w:val="001F2334"/>
    <w:rsid w:val="001F2919"/>
    <w:rsid w:val="001F31C9"/>
    <w:rsid w:val="001F595B"/>
    <w:rsid w:val="002012AE"/>
    <w:rsid w:val="002012C3"/>
    <w:rsid w:val="00203DCE"/>
    <w:rsid w:val="002047D7"/>
    <w:rsid w:val="00204CEA"/>
    <w:rsid w:val="00212A75"/>
    <w:rsid w:val="00214A57"/>
    <w:rsid w:val="00222E14"/>
    <w:rsid w:val="00223CFE"/>
    <w:rsid w:val="00225758"/>
    <w:rsid w:val="00227F2D"/>
    <w:rsid w:val="00230D22"/>
    <w:rsid w:val="00232A07"/>
    <w:rsid w:val="002331D9"/>
    <w:rsid w:val="0023338D"/>
    <w:rsid w:val="00234D5C"/>
    <w:rsid w:val="0023674D"/>
    <w:rsid w:val="00237B95"/>
    <w:rsid w:val="002407C3"/>
    <w:rsid w:val="002409F7"/>
    <w:rsid w:val="00241987"/>
    <w:rsid w:val="002419FE"/>
    <w:rsid w:val="0024201E"/>
    <w:rsid w:val="00246C96"/>
    <w:rsid w:val="00251C49"/>
    <w:rsid w:val="00251CC9"/>
    <w:rsid w:val="0025220E"/>
    <w:rsid w:val="0025308E"/>
    <w:rsid w:val="00253567"/>
    <w:rsid w:val="00254F38"/>
    <w:rsid w:val="00255114"/>
    <w:rsid w:val="00255FE8"/>
    <w:rsid w:val="0026206B"/>
    <w:rsid w:val="0026361B"/>
    <w:rsid w:val="00263785"/>
    <w:rsid w:val="00264404"/>
    <w:rsid w:val="00264D45"/>
    <w:rsid w:val="00266086"/>
    <w:rsid w:val="00267A4D"/>
    <w:rsid w:val="0027218F"/>
    <w:rsid w:val="0027585E"/>
    <w:rsid w:val="00276CE4"/>
    <w:rsid w:val="00276DB7"/>
    <w:rsid w:val="00280283"/>
    <w:rsid w:val="002843B0"/>
    <w:rsid w:val="00284941"/>
    <w:rsid w:val="00285AB6"/>
    <w:rsid w:val="002862EB"/>
    <w:rsid w:val="00287C7F"/>
    <w:rsid w:val="002910AB"/>
    <w:rsid w:val="002926DA"/>
    <w:rsid w:val="0029426D"/>
    <w:rsid w:val="002945A3"/>
    <w:rsid w:val="00295099"/>
    <w:rsid w:val="00297729"/>
    <w:rsid w:val="002A0A31"/>
    <w:rsid w:val="002A1411"/>
    <w:rsid w:val="002A57E1"/>
    <w:rsid w:val="002A5B19"/>
    <w:rsid w:val="002A7077"/>
    <w:rsid w:val="002A73FB"/>
    <w:rsid w:val="002A79E3"/>
    <w:rsid w:val="002B02D8"/>
    <w:rsid w:val="002B0A75"/>
    <w:rsid w:val="002B1A5F"/>
    <w:rsid w:val="002B37B8"/>
    <w:rsid w:val="002B6304"/>
    <w:rsid w:val="002C3499"/>
    <w:rsid w:val="002C3A65"/>
    <w:rsid w:val="002C576F"/>
    <w:rsid w:val="002C6B78"/>
    <w:rsid w:val="002C7240"/>
    <w:rsid w:val="002C7C2A"/>
    <w:rsid w:val="002C7F7E"/>
    <w:rsid w:val="002D1C41"/>
    <w:rsid w:val="002D5E45"/>
    <w:rsid w:val="002D6528"/>
    <w:rsid w:val="002E422E"/>
    <w:rsid w:val="002E4C21"/>
    <w:rsid w:val="002E5887"/>
    <w:rsid w:val="002E787A"/>
    <w:rsid w:val="002E7C04"/>
    <w:rsid w:val="002F120E"/>
    <w:rsid w:val="002F32CB"/>
    <w:rsid w:val="002F50E2"/>
    <w:rsid w:val="002F51AB"/>
    <w:rsid w:val="002F737F"/>
    <w:rsid w:val="0030163B"/>
    <w:rsid w:val="00302927"/>
    <w:rsid w:val="00303483"/>
    <w:rsid w:val="0030717F"/>
    <w:rsid w:val="00310B94"/>
    <w:rsid w:val="00310EBA"/>
    <w:rsid w:val="00313075"/>
    <w:rsid w:val="003158B1"/>
    <w:rsid w:val="00315C0A"/>
    <w:rsid w:val="003160BC"/>
    <w:rsid w:val="0031634A"/>
    <w:rsid w:val="00320BEC"/>
    <w:rsid w:val="00322D70"/>
    <w:rsid w:val="0032385C"/>
    <w:rsid w:val="00325CFD"/>
    <w:rsid w:val="00327F9A"/>
    <w:rsid w:val="003305CD"/>
    <w:rsid w:val="00331135"/>
    <w:rsid w:val="003349E0"/>
    <w:rsid w:val="00334BBF"/>
    <w:rsid w:val="0033749A"/>
    <w:rsid w:val="00337BE2"/>
    <w:rsid w:val="00340024"/>
    <w:rsid w:val="0034236F"/>
    <w:rsid w:val="003445A3"/>
    <w:rsid w:val="003453FF"/>
    <w:rsid w:val="00350765"/>
    <w:rsid w:val="003515EC"/>
    <w:rsid w:val="003546FB"/>
    <w:rsid w:val="003602C1"/>
    <w:rsid w:val="00361405"/>
    <w:rsid w:val="00362654"/>
    <w:rsid w:val="00362DEE"/>
    <w:rsid w:val="003644D1"/>
    <w:rsid w:val="0036504D"/>
    <w:rsid w:val="0036605E"/>
    <w:rsid w:val="00366C6D"/>
    <w:rsid w:val="003716A2"/>
    <w:rsid w:val="00371C97"/>
    <w:rsid w:val="00371D46"/>
    <w:rsid w:val="0037355B"/>
    <w:rsid w:val="00374FF7"/>
    <w:rsid w:val="00375613"/>
    <w:rsid w:val="003760EE"/>
    <w:rsid w:val="0037648A"/>
    <w:rsid w:val="003824E0"/>
    <w:rsid w:val="0038335B"/>
    <w:rsid w:val="0038580B"/>
    <w:rsid w:val="00386B67"/>
    <w:rsid w:val="00387138"/>
    <w:rsid w:val="003907B4"/>
    <w:rsid w:val="003927D9"/>
    <w:rsid w:val="00392EDA"/>
    <w:rsid w:val="00394C48"/>
    <w:rsid w:val="003A00BD"/>
    <w:rsid w:val="003A03B7"/>
    <w:rsid w:val="003A3BB9"/>
    <w:rsid w:val="003A3ED2"/>
    <w:rsid w:val="003A4661"/>
    <w:rsid w:val="003A4D43"/>
    <w:rsid w:val="003A5B2A"/>
    <w:rsid w:val="003A68A1"/>
    <w:rsid w:val="003B0D22"/>
    <w:rsid w:val="003B2651"/>
    <w:rsid w:val="003B32F4"/>
    <w:rsid w:val="003B46A6"/>
    <w:rsid w:val="003B7311"/>
    <w:rsid w:val="003B7ACF"/>
    <w:rsid w:val="003C158E"/>
    <w:rsid w:val="003C3EFF"/>
    <w:rsid w:val="003C4792"/>
    <w:rsid w:val="003C6F5E"/>
    <w:rsid w:val="003C7FE6"/>
    <w:rsid w:val="003D2925"/>
    <w:rsid w:val="003D3BF8"/>
    <w:rsid w:val="003D5318"/>
    <w:rsid w:val="003E072E"/>
    <w:rsid w:val="003E15D3"/>
    <w:rsid w:val="003E267E"/>
    <w:rsid w:val="003E292C"/>
    <w:rsid w:val="003E6935"/>
    <w:rsid w:val="003E7235"/>
    <w:rsid w:val="003E7E93"/>
    <w:rsid w:val="003F33DA"/>
    <w:rsid w:val="003F4CDB"/>
    <w:rsid w:val="003F5303"/>
    <w:rsid w:val="0040158A"/>
    <w:rsid w:val="0040220C"/>
    <w:rsid w:val="0040268C"/>
    <w:rsid w:val="00403A7E"/>
    <w:rsid w:val="00405279"/>
    <w:rsid w:val="004054BB"/>
    <w:rsid w:val="00405868"/>
    <w:rsid w:val="0040670E"/>
    <w:rsid w:val="00406D0A"/>
    <w:rsid w:val="004078AA"/>
    <w:rsid w:val="00407B28"/>
    <w:rsid w:val="004119EB"/>
    <w:rsid w:val="004145D9"/>
    <w:rsid w:val="00415EFA"/>
    <w:rsid w:val="00416318"/>
    <w:rsid w:val="00416EE5"/>
    <w:rsid w:val="00416FDC"/>
    <w:rsid w:val="00420B8C"/>
    <w:rsid w:val="00420E3B"/>
    <w:rsid w:val="00421405"/>
    <w:rsid w:val="0042170D"/>
    <w:rsid w:val="00425F49"/>
    <w:rsid w:val="0042699A"/>
    <w:rsid w:val="00427F72"/>
    <w:rsid w:val="004320D4"/>
    <w:rsid w:val="0043337E"/>
    <w:rsid w:val="00434553"/>
    <w:rsid w:val="0044049A"/>
    <w:rsid w:val="00440639"/>
    <w:rsid w:val="00441EF1"/>
    <w:rsid w:val="004437C1"/>
    <w:rsid w:val="00443A3F"/>
    <w:rsid w:val="004444F0"/>
    <w:rsid w:val="004447FE"/>
    <w:rsid w:val="00444821"/>
    <w:rsid w:val="00451449"/>
    <w:rsid w:val="004544C9"/>
    <w:rsid w:val="00456694"/>
    <w:rsid w:val="00460E60"/>
    <w:rsid w:val="00460F87"/>
    <w:rsid w:val="00462945"/>
    <w:rsid w:val="00463FA8"/>
    <w:rsid w:val="00465222"/>
    <w:rsid w:val="0046615C"/>
    <w:rsid w:val="004665F6"/>
    <w:rsid w:val="00466FB3"/>
    <w:rsid w:val="004675E0"/>
    <w:rsid w:val="00472D25"/>
    <w:rsid w:val="004731E8"/>
    <w:rsid w:val="00473722"/>
    <w:rsid w:val="0047396F"/>
    <w:rsid w:val="00474713"/>
    <w:rsid w:val="00476495"/>
    <w:rsid w:val="00482915"/>
    <w:rsid w:val="00486D9D"/>
    <w:rsid w:val="00487588"/>
    <w:rsid w:val="00493944"/>
    <w:rsid w:val="00495AAF"/>
    <w:rsid w:val="00496C21"/>
    <w:rsid w:val="0049735D"/>
    <w:rsid w:val="004A393A"/>
    <w:rsid w:val="004A56BF"/>
    <w:rsid w:val="004A6A41"/>
    <w:rsid w:val="004A6FA2"/>
    <w:rsid w:val="004A70BE"/>
    <w:rsid w:val="004B09B5"/>
    <w:rsid w:val="004B25BB"/>
    <w:rsid w:val="004B37EF"/>
    <w:rsid w:val="004B3C33"/>
    <w:rsid w:val="004B4410"/>
    <w:rsid w:val="004B580D"/>
    <w:rsid w:val="004B7938"/>
    <w:rsid w:val="004B7C08"/>
    <w:rsid w:val="004C0926"/>
    <w:rsid w:val="004C09FF"/>
    <w:rsid w:val="004C1BDF"/>
    <w:rsid w:val="004C2072"/>
    <w:rsid w:val="004C5053"/>
    <w:rsid w:val="004C6380"/>
    <w:rsid w:val="004C7376"/>
    <w:rsid w:val="004D1C93"/>
    <w:rsid w:val="004D267B"/>
    <w:rsid w:val="004D2897"/>
    <w:rsid w:val="004D4B69"/>
    <w:rsid w:val="004D510B"/>
    <w:rsid w:val="004D6101"/>
    <w:rsid w:val="004D6AB3"/>
    <w:rsid w:val="004D7BCB"/>
    <w:rsid w:val="004E01E6"/>
    <w:rsid w:val="004E0720"/>
    <w:rsid w:val="004E0BD9"/>
    <w:rsid w:val="004E0BE7"/>
    <w:rsid w:val="004E2B4A"/>
    <w:rsid w:val="004E4B23"/>
    <w:rsid w:val="004E5C8A"/>
    <w:rsid w:val="004E5F1A"/>
    <w:rsid w:val="004E62A6"/>
    <w:rsid w:val="004F1ED7"/>
    <w:rsid w:val="004F448E"/>
    <w:rsid w:val="00501289"/>
    <w:rsid w:val="00502543"/>
    <w:rsid w:val="00504CD2"/>
    <w:rsid w:val="005058B8"/>
    <w:rsid w:val="00507A14"/>
    <w:rsid w:val="005112F7"/>
    <w:rsid w:val="00511B13"/>
    <w:rsid w:val="00512391"/>
    <w:rsid w:val="00514303"/>
    <w:rsid w:val="00514C9F"/>
    <w:rsid w:val="00515FCF"/>
    <w:rsid w:val="00516E2A"/>
    <w:rsid w:val="00516F99"/>
    <w:rsid w:val="00521752"/>
    <w:rsid w:val="00521DB3"/>
    <w:rsid w:val="0052276D"/>
    <w:rsid w:val="00523079"/>
    <w:rsid w:val="005234FA"/>
    <w:rsid w:val="0052597C"/>
    <w:rsid w:val="005278CA"/>
    <w:rsid w:val="00531215"/>
    <w:rsid w:val="00531707"/>
    <w:rsid w:val="00531CD6"/>
    <w:rsid w:val="00533537"/>
    <w:rsid w:val="00545125"/>
    <w:rsid w:val="0054765A"/>
    <w:rsid w:val="00550285"/>
    <w:rsid w:val="00550E3F"/>
    <w:rsid w:val="005539F3"/>
    <w:rsid w:val="005543EC"/>
    <w:rsid w:val="00554988"/>
    <w:rsid w:val="00555226"/>
    <w:rsid w:val="0055560A"/>
    <w:rsid w:val="00557C83"/>
    <w:rsid w:val="005603F6"/>
    <w:rsid w:val="00562977"/>
    <w:rsid w:val="005631FF"/>
    <w:rsid w:val="0056383B"/>
    <w:rsid w:val="0056414B"/>
    <w:rsid w:val="005662DA"/>
    <w:rsid w:val="00567FDF"/>
    <w:rsid w:val="00570575"/>
    <w:rsid w:val="00570DBE"/>
    <w:rsid w:val="00572E48"/>
    <w:rsid w:val="00580BC1"/>
    <w:rsid w:val="0058168C"/>
    <w:rsid w:val="00581FA0"/>
    <w:rsid w:val="005827CB"/>
    <w:rsid w:val="00584020"/>
    <w:rsid w:val="00585973"/>
    <w:rsid w:val="00585BAC"/>
    <w:rsid w:val="00587D53"/>
    <w:rsid w:val="00593877"/>
    <w:rsid w:val="00594E24"/>
    <w:rsid w:val="005A0DDA"/>
    <w:rsid w:val="005A2728"/>
    <w:rsid w:val="005A375E"/>
    <w:rsid w:val="005A3ED8"/>
    <w:rsid w:val="005A4716"/>
    <w:rsid w:val="005A63E4"/>
    <w:rsid w:val="005A6F61"/>
    <w:rsid w:val="005A7E3B"/>
    <w:rsid w:val="005A7FE6"/>
    <w:rsid w:val="005B0806"/>
    <w:rsid w:val="005B1BE1"/>
    <w:rsid w:val="005B5870"/>
    <w:rsid w:val="005B68BC"/>
    <w:rsid w:val="005B7214"/>
    <w:rsid w:val="005B7A9A"/>
    <w:rsid w:val="005C0486"/>
    <w:rsid w:val="005C28C1"/>
    <w:rsid w:val="005C2DA8"/>
    <w:rsid w:val="005C3D89"/>
    <w:rsid w:val="005C3FD8"/>
    <w:rsid w:val="005C4F37"/>
    <w:rsid w:val="005C54D2"/>
    <w:rsid w:val="005D093C"/>
    <w:rsid w:val="005D2C48"/>
    <w:rsid w:val="005D439B"/>
    <w:rsid w:val="005D6612"/>
    <w:rsid w:val="005E1C3D"/>
    <w:rsid w:val="005E31F6"/>
    <w:rsid w:val="005E453A"/>
    <w:rsid w:val="005E601E"/>
    <w:rsid w:val="005E641F"/>
    <w:rsid w:val="005E7949"/>
    <w:rsid w:val="005F0F4D"/>
    <w:rsid w:val="005F7298"/>
    <w:rsid w:val="0060138E"/>
    <w:rsid w:val="00602DF0"/>
    <w:rsid w:val="00602F09"/>
    <w:rsid w:val="006030EC"/>
    <w:rsid w:val="00606AF2"/>
    <w:rsid w:val="00606C01"/>
    <w:rsid w:val="00614ACF"/>
    <w:rsid w:val="00614DA8"/>
    <w:rsid w:val="0061581F"/>
    <w:rsid w:val="0062389B"/>
    <w:rsid w:val="00633593"/>
    <w:rsid w:val="00634897"/>
    <w:rsid w:val="00636C8C"/>
    <w:rsid w:val="00641F15"/>
    <w:rsid w:val="00642AB6"/>
    <w:rsid w:val="00642D05"/>
    <w:rsid w:val="006437B0"/>
    <w:rsid w:val="0064497A"/>
    <w:rsid w:val="0064536B"/>
    <w:rsid w:val="00645EA7"/>
    <w:rsid w:val="00646239"/>
    <w:rsid w:val="00647BEC"/>
    <w:rsid w:val="00647FC7"/>
    <w:rsid w:val="00650D11"/>
    <w:rsid w:val="00650D4C"/>
    <w:rsid w:val="0065195F"/>
    <w:rsid w:val="006537E1"/>
    <w:rsid w:val="00654F77"/>
    <w:rsid w:val="00657F52"/>
    <w:rsid w:val="00657FC4"/>
    <w:rsid w:val="006607BC"/>
    <w:rsid w:val="00666981"/>
    <w:rsid w:val="00667EF3"/>
    <w:rsid w:val="00672650"/>
    <w:rsid w:val="006750A0"/>
    <w:rsid w:val="00677B4E"/>
    <w:rsid w:val="0068092D"/>
    <w:rsid w:val="00680D8F"/>
    <w:rsid w:val="00681F88"/>
    <w:rsid w:val="00682FB5"/>
    <w:rsid w:val="00683139"/>
    <w:rsid w:val="006831EF"/>
    <w:rsid w:val="006833C7"/>
    <w:rsid w:val="00683761"/>
    <w:rsid w:val="00685F18"/>
    <w:rsid w:val="00687EA5"/>
    <w:rsid w:val="00690115"/>
    <w:rsid w:val="00694FE1"/>
    <w:rsid w:val="006952A3"/>
    <w:rsid w:val="0069600F"/>
    <w:rsid w:val="00697B28"/>
    <w:rsid w:val="006A13B6"/>
    <w:rsid w:val="006A39E7"/>
    <w:rsid w:val="006A4484"/>
    <w:rsid w:val="006A5707"/>
    <w:rsid w:val="006B6E5B"/>
    <w:rsid w:val="006B6EBD"/>
    <w:rsid w:val="006B7777"/>
    <w:rsid w:val="006C2F37"/>
    <w:rsid w:val="006C5A91"/>
    <w:rsid w:val="006C7413"/>
    <w:rsid w:val="006C79C6"/>
    <w:rsid w:val="006D1D9C"/>
    <w:rsid w:val="006D1EC6"/>
    <w:rsid w:val="006D6967"/>
    <w:rsid w:val="006D767F"/>
    <w:rsid w:val="006D7C07"/>
    <w:rsid w:val="006D7ED4"/>
    <w:rsid w:val="006E0683"/>
    <w:rsid w:val="006E3135"/>
    <w:rsid w:val="006E3844"/>
    <w:rsid w:val="006E4790"/>
    <w:rsid w:val="006E4BB9"/>
    <w:rsid w:val="006E74C6"/>
    <w:rsid w:val="006E7AC9"/>
    <w:rsid w:val="006F1600"/>
    <w:rsid w:val="006F1D62"/>
    <w:rsid w:val="006F202D"/>
    <w:rsid w:val="006F4C2F"/>
    <w:rsid w:val="006F4E95"/>
    <w:rsid w:val="006F5479"/>
    <w:rsid w:val="006F5A33"/>
    <w:rsid w:val="006F5DCA"/>
    <w:rsid w:val="006F6610"/>
    <w:rsid w:val="006F768E"/>
    <w:rsid w:val="00700026"/>
    <w:rsid w:val="007006B0"/>
    <w:rsid w:val="00707CE8"/>
    <w:rsid w:val="00713923"/>
    <w:rsid w:val="007155E9"/>
    <w:rsid w:val="00715C14"/>
    <w:rsid w:val="00720BAD"/>
    <w:rsid w:val="00722004"/>
    <w:rsid w:val="007224EC"/>
    <w:rsid w:val="007228BA"/>
    <w:rsid w:val="00722DEF"/>
    <w:rsid w:val="00723884"/>
    <w:rsid w:val="007246C1"/>
    <w:rsid w:val="00724AED"/>
    <w:rsid w:val="00725F6B"/>
    <w:rsid w:val="007267C9"/>
    <w:rsid w:val="007312C5"/>
    <w:rsid w:val="007328FD"/>
    <w:rsid w:val="00735331"/>
    <w:rsid w:val="00736700"/>
    <w:rsid w:val="00740F18"/>
    <w:rsid w:val="0074137E"/>
    <w:rsid w:val="00741CF4"/>
    <w:rsid w:val="00742299"/>
    <w:rsid w:val="007424E0"/>
    <w:rsid w:val="007427AB"/>
    <w:rsid w:val="007439BF"/>
    <w:rsid w:val="0074639B"/>
    <w:rsid w:val="007463B5"/>
    <w:rsid w:val="00747143"/>
    <w:rsid w:val="00747598"/>
    <w:rsid w:val="0075130A"/>
    <w:rsid w:val="00751D09"/>
    <w:rsid w:val="00753B83"/>
    <w:rsid w:val="007568B1"/>
    <w:rsid w:val="0076078B"/>
    <w:rsid w:val="00761608"/>
    <w:rsid w:val="007623BE"/>
    <w:rsid w:val="00762B55"/>
    <w:rsid w:val="00763ABF"/>
    <w:rsid w:val="007642CF"/>
    <w:rsid w:val="00765BE3"/>
    <w:rsid w:val="007672E9"/>
    <w:rsid w:val="007679C6"/>
    <w:rsid w:val="00770B50"/>
    <w:rsid w:val="00771EE9"/>
    <w:rsid w:val="0077354C"/>
    <w:rsid w:val="007779D9"/>
    <w:rsid w:val="0078011F"/>
    <w:rsid w:val="00783B8D"/>
    <w:rsid w:val="00784989"/>
    <w:rsid w:val="00790FA7"/>
    <w:rsid w:val="00791755"/>
    <w:rsid w:val="00792672"/>
    <w:rsid w:val="007976C2"/>
    <w:rsid w:val="007A1810"/>
    <w:rsid w:val="007A3A36"/>
    <w:rsid w:val="007A4176"/>
    <w:rsid w:val="007B058E"/>
    <w:rsid w:val="007B1FDE"/>
    <w:rsid w:val="007B20F3"/>
    <w:rsid w:val="007B239F"/>
    <w:rsid w:val="007B45B3"/>
    <w:rsid w:val="007B4ED5"/>
    <w:rsid w:val="007B5590"/>
    <w:rsid w:val="007B5D8A"/>
    <w:rsid w:val="007C1D97"/>
    <w:rsid w:val="007C3827"/>
    <w:rsid w:val="007D05A2"/>
    <w:rsid w:val="007D2F4B"/>
    <w:rsid w:val="007D4290"/>
    <w:rsid w:val="007D4910"/>
    <w:rsid w:val="007D5B16"/>
    <w:rsid w:val="007D712D"/>
    <w:rsid w:val="007D7C9D"/>
    <w:rsid w:val="007E0859"/>
    <w:rsid w:val="007E152A"/>
    <w:rsid w:val="007E24A2"/>
    <w:rsid w:val="007E287A"/>
    <w:rsid w:val="007E3DF2"/>
    <w:rsid w:val="007E42CF"/>
    <w:rsid w:val="007E6697"/>
    <w:rsid w:val="007E6CA8"/>
    <w:rsid w:val="007F0187"/>
    <w:rsid w:val="007F0666"/>
    <w:rsid w:val="007F0E30"/>
    <w:rsid w:val="007F16D9"/>
    <w:rsid w:val="007F35D1"/>
    <w:rsid w:val="007F366B"/>
    <w:rsid w:val="007F4236"/>
    <w:rsid w:val="007F454A"/>
    <w:rsid w:val="007F4615"/>
    <w:rsid w:val="007F5099"/>
    <w:rsid w:val="007F516E"/>
    <w:rsid w:val="007F77AF"/>
    <w:rsid w:val="007F7A17"/>
    <w:rsid w:val="008021EC"/>
    <w:rsid w:val="00803C3F"/>
    <w:rsid w:val="00803DA6"/>
    <w:rsid w:val="00804FAD"/>
    <w:rsid w:val="0080546F"/>
    <w:rsid w:val="00805599"/>
    <w:rsid w:val="008064DA"/>
    <w:rsid w:val="008106BB"/>
    <w:rsid w:val="00811A6E"/>
    <w:rsid w:val="0081214D"/>
    <w:rsid w:val="0081236A"/>
    <w:rsid w:val="00812447"/>
    <w:rsid w:val="008148AD"/>
    <w:rsid w:val="00817035"/>
    <w:rsid w:val="00821BCA"/>
    <w:rsid w:val="00823EFC"/>
    <w:rsid w:val="008244A4"/>
    <w:rsid w:val="00825D5E"/>
    <w:rsid w:val="008263F9"/>
    <w:rsid w:val="00827530"/>
    <w:rsid w:val="00827F45"/>
    <w:rsid w:val="008307AF"/>
    <w:rsid w:val="00830F5C"/>
    <w:rsid w:val="00831DBE"/>
    <w:rsid w:val="008332CC"/>
    <w:rsid w:val="00834013"/>
    <w:rsid w:val="008360A2"/>
    <w:rsid w:val="0083680C"/>
    <w:rsid w:val="00837AB6"/>
    <w:rsid w:val="0084624E"/>
    <w:rsid w:val="00846357"/>
    <w:rsid w:val="00850A85"/>
    <w:rsid w:val="00853281"/>
    <w:rsid w:val="008548AF"/>
    <w:rsid w:val="00854BC9"/>
    <w:rsid w:val="00855DB9"/>
    <w:rsid w:val="00857602"/>
    <w:rsid w:val="00860BC3"/>
    <w:rsid w:val="00862DF3"/>
    <w:rsid w:val="00863D27"/>
    <w:rsid w:val="008663E8"/>
    <w:rsid w:val="0086690A"/>
    <w:rsid w:val="008722C6"/>
    <w:rsid w:val="008736CC"/>
    <w:rsid w:val="008754FA"/>
    <w:rsid w:val="0087676D"/>
    <w:rsid w:val="008800A9"/>
    <w:rsid w:val="0088167F"/>
    <w:rsid w:val="00885098"/>
    <w:rsid w:val="00885EEE"/>
    <w:rsid w:val="0088661D"/>
    <w:rsid w:val="00887578"/>
    <w:rsid w:val="00890751"/>
    <w:rsid w:val="008918FA"/>
    <w:rsid w:val="00892304"/>
    <w:rsid w:val="00892452"/>
    <w:rsid w:val="00892A67"/>
    <w:rsid w:val="00892B1E"/>
    <w:rsid w:val="008931BB"/>
    <w:rsid w:val="0089379E"/>
    <w:rsid w:val="00893B3A"/>
    <w:rsid w:val="00894624"/>
    <w:rsid w:val="008A0B47"/>
    <w:rsid w:val="008A0CDC"/>
    <w:rsid w:val="008A0EDA"/>
    <w:rsid w:val="008A1C72"/>
    <w:rsid w:val="008A4EDE"/>
    <w:rsid w:val="008A6093"/>
    <w:rsid w:val="008A6F6A"/>
    <w:rsid w:val="008A7E05"/>
    <w:rsid w:val="008B113F"/>
    <w:rsid w:val="008B27C9"/>
    <w:rsid w:val="008B3D8C"/>
    <w:rsid w:val="008B51C8"/>
    <w:rsid w:val="008C17CD"/>
    <w:rsid w:val="008C24B7"/>
    <w:rsid w:val="008C5DFB"/>
    <w:rsid w:val="008C672C"/>
    <w:rsid w:val="008D01CC"/>
    <w:rsid w:val="008D2DC9"/>
    <w:rsid w:val="008D595F"/>
    <w:rsid w:val="008D5A57"/>
    <w:rsid w:val="008D6447"/>
    <w:rsid w:val="008E007A"/>
    <w:rsid w:val="008E27CC"/>
    <w:rsid w:val="008E34B2"/>
    <w:rsid w:val="008E4E3C"/>
    <w:rsid w:val="008E6931"/>
    <w:rsid w:val="008F1D62"/>
    <w:rsid w:val="008F60E5"/>
    <w:rsid w:val="008F7F4D"/>
    <w:rsid w:val="00900F57"/>
    <w:rsid w:val="0090213F"/>
    <w:rsid w:val="0090446F"/>
    <w:rsid w:val="00906216"/>
    <w:rsid w:val="009063F2"/>
    <w:rsid w:val="00907CDB"/>
    <w:rsid w:val="009129BD"/>
    <w:rsid w:val="00914CAA"/>
    <w:rsid w:val="00914D31"/>
    <w:rsid w:val="00915BD4"/>
    <w:rsid w:val="00916997"/>
    <w:rsid w:val="00917697"/>
    <w:rsid w:val="00923E5E"/>
    <w:rsid w:val="00924F65"/>
    <w:rsid w:val="009256A1"/>
    <w:rsid w:val="00925927"/>
    <w:rsid w:val="0092796C"/>
    <w:rsid w:val="009304E5"/>
    <w:rsid w:val="00930FA4"/>
    <w:rsid w:val="00932076"/>
    <w:rsid w:val="00933818"/>
    <w:rsid w:val="00935E8E"/>
    <w:rsid w:val="00936E7F"/>
    <w:rsid w:val="00937946"/>
    <w:rsid w:val="00937F0D"/>
    <w:rsid w:val="00940D72"/>
    <w:rsid w:val="00941318"/>
    <w:rsid w:val="00941DCB"/>
    <w:rsid w:val="009441C7"/>
    <w:rsid w:val="009459C3"/>
    <w:rsid w:val="00950E58"/>
    <w:rsid w:val="00951806"/>
    <w:rsid w:val="00952287"/>
    <w:rsid w:val="00952855"/>
    <w:rsid w:val="00955B68"/>
    <w:rsid w:val="00956997"/>
    <w:rsid w:val="0095755D"/>
    <w:rsid w:val="0096212F"/>
    <w:rsid w:val="0096461C"/>
    <w:rsid w:val="00964E13"/>
    <w:rsid w:val="00967384"/>
    <w:rsid w:val="009706A2"/>
    <w:rsid w:val="00970992"/>
    <w:rsid w:val="009721BE"/>
    <w:rsid w:val="009723B7"/>
    <w:rsid w:val="009756CE"/>
    <w:rsid w:val="00976632"/>
    <w:rsid w:val="00976A5B"/>
    <w:rsid w:val="00977730"/>
    <w:rsid w:val="00977E9F"/>
    <w:rsid w:val="009814E3"/>
    <w:rsid w:val="00983603"/>
    <w:rsid w:val="00987196"/>
    <w:rsid w:val="009917A9"/>
    <w:rsid w:val="00991D58"/>
    <w:rsid w:val="00996427"/>
    <w:rsid w:val="009A0C4F"/>
    <w:rsid w:val="009A185D"/>
    <w:rsid w:val="009A359E"/>
    <w:rsid w:val="009A381B"/>
    <w:rsid w:val="009A6AC3"/>
    <w:rsid w:val="009B09EE"/>
    <w:rsid w:val="009B1575"/>
    <w:rsid w:val="009B233F"/>
    <w:rsid w:val="009B2B5E"/>
    <w:rsid w:val="009B37AB"/>
    <w:rsid w:val="009B44DD"/>
    <w:rsid w:val="009B58FE"/>
    <w:rsid w:val="009C51D3"/>
    <w:rsid w:val="009C627C"/>
    <w:rsid w:val="009C6F4E"/>
    <w:rsid w:val="009C7D8C"/>
    <w:rsid w:val="009D48F3"/>
    <w:rsid w:val="009D4BE0"/>
    <w:rsid w:val="009D5369"/>
    <w:rsid w:val="009D609B"/>
    <w:rsid w:val="009D73A4"/>
    <w:rsid w:val="009E45C3"/>
    <w:rsid w:val="009E506C"/>
    <w:rsid w:val="009E612B"/>
    <w:rsid w:val="009E6752"/>
    <w:rsid w:val="009E7545"/>
    <w:rsid w:val="009E7F58"/>
    <w:rsid w:val="009F005F"/>
    <w:rsid w:val="009F05A9"/>
    <w:rsid w:val="009F0CED"/>
    <w:rsid w:val="009F4A06"/>
    <w:rsid w:val="009F6AAF"/>
    <w:rsid w:val="00A01E74"/>
    <w:rsid w:val="00A022BE"/>
    <w:rsid w:val="00A0340C"/>
    <w:rsid w:val="00A03E36"/>
    <w:rsid w:val="00A05462"/>
    <w:rsid w:val="00A05E95"/>
    <w:rsid w:val="00A06758"/>
    <w:rsid w:val="00A07572"/>
    <w:rsid w:val="00A07E55"/>
    <w:rsid w:val="00A11379"/>
    <w:rsid w:val="00A124D2"/>
    <w:rsid w:val="00A13C54"/>
    <w:rsid w:val="00A141FB"/>
    <w:rsid w:val="00A16580"/>
    <w:rsid w:val="00A173E1"/>
    <w:rsid w:val="00A1747C"/>
    <w:rsid w:val="00A2005B"/>
    <w:rsid w:val="00A207DE"/>
    <w:rsid w:val="00A20961"/>
    <w:rsid w:val="00A21102"/>
    <w:rsid w:val="00A2215A"/>
    <w:rsid w:val="00A241E3"/>
    <w:rsid w:val="00A271DD"/>
    <w:rsid w:val="00A27D3B"/>
    <w:rsid w:val="00A32056"/>
    <w:rsid w:val="00A32942"/>
    <w:rsid w:val="00A329D3"/>
    <w:rsid w:val="00A35B2E"/>
    <w:rsid w:val="00A36301"/>
    <w:rsid w:val="00A3632C"/>
    <w:rsid w:val="00A37096"/>
    <w:rsid w:val="00A3711F"/>
    <w:rsid w:val="00A37C0D"/>
    <w:rsid w:val="00A416AD"/>
    <w:rsid w:val="00A42339"/>
    <w:rsid w:val="00A42CB2"/>
    <w:rsid w:val="00A42E9E"/>
    <w:rsid w:val="00A44117"/>
    <w:rsid w:val="00A44A59"/>
    <w:rsid w:val="00A45799"/>
    <w:rsid w:val="00A5339D"/>
    <w:rsid w:val="00A538D4"/>
    <w:rsid w:val="00A55572"/>
    <w:rsid w:val="00A57A2E"/>
    <w:rsid w:val="00A57CC1"/>
    <w:rsid w:val="00A60ACD"/>
    <w:rsid w:val="00A63DB2"/>
    <w:rsid w:val="00A6600E"/>
    <w:rsid w:val="00A66ABA"/>
    <w:rsid w:val="00A67583"/>
    <w:rsid w:val="00A67B70"/>
    <w:rsid w:val="00A67FB9"/>
    <w:rsid w:val="00A70018"/>
    <w:rsid w:val="00A71211"/>
    <w:rsid w:val="00A746AA"/>
    <w:rsid w:val="00A757F2"/>
    <w:rsid w:val="00A80900"/>
    <w:rsid w:val="00A82A45"/>
    <w:rsid w:val="00A83352"/>
    <w:rsid w:val="00A83699"/>
    <w:rsid w:val="00A9056E"/>
    <w:rsid w:val="00A90957"/>
    <w:rsid w:val="00A926B6"/>
    <w:rsid w:val="00A92FDA"/>
    <w:rsid w:val="00A96B6E"/>
    <w:rsid w:val="00A97E13"/>
    <w:rsid w:val="00A97F47"/>
    <w:rsid w:val="00AA372E"/>
    <w:rsid w:val="00AA4267"/>
    <w:rsid w:val="00AA4EF7"/>
    <w:rsid w:val="00AA538E"/>
    <w:rsid w:val="00AA5587"/>
    <w:rsid w:val="00AA55F5"/>
    <w:rsid w:val="00AA5C3A"/>
    <w:rsid w:val="00AA7086"/>
    <w:rsid w:val="00AB099E"/>
    <w:rsid w:val="00AB13C3"/>
    <w:rsid w:val="00AB14DF"/>
    <w:rsid w:val="00AB4871"/>
    <w:rsid w:val="00AB4B40"/>
    <w:rsid w:val="00AB64A0"/>
    <w:rsid w:val="00AB67C8"/>
    <w:rsid w:val="00AB6EB0"/>
    <w:rsid w:val="00AC460E"/>
    <w:rsid w:val="00AC477A"/>
    <w:rsid w:val="00AC5888"/>
    <w:rsid w:val="00AC69C9"/>
    <w:rsid w:val="00AD12D6"/>
    <w:rsid w:val="00AD19D5"/>
    <w:rsid w:val="00AD2BFF"/>
    <w:rsid w:val="00AD40FC"/>
    <w:rsid w:val="00AD533B"/>
    <w:rsid w:val="00AD61D5"/>
    <w:rsid w:val="00AD7774"/>
    <w:rsid w:val="00AE130D"/>
    <w:rsid w:val="00AE1317"/>
    <w:rsid w:val="00AE1BBB"/>
    <w:rsid w:val="00AE235A"/>
    <w:rsid w:val="00AF0D45"/>
    <w:rsid w:val="00AF1602"/>
    <w:rsid w:val="00AF317A"/>
    <w:rsid w:val="00AF4164"/>
    <w:rsid w:val="00AF46B4"/>
    <w:rsid w:val="00AF484A"/>
    <w:rsid w:val="00AF7712"/>
    <w:rsid w:val="00AF7EE4"/>
    <w:rsid w:val="00B004E4"/>
    <w:rsid w:val="00B0052B"/>
    <w:rsid w:val="00B0298B"/>
    <w:rsid w:val="00B04893"/>
    <w:rsid w:val="00B06777"/>
    <w:rsid w:val="00B06DE8"/>
    <w:rsid w:val="00B06E4D"/>
    <w:rsid w:val="00B07017"/>
    <w:rsid w:val="00B110A2"/>
    <w:rsid w:val="00B14B59"/>
    <w:rsid w:val="00B20048"/>
    <w:rsid w:val="00B211D4"/>
    <w:rsid w:val="00B22530"/>
    <w:rsid w:val="00B232C3"/>
    <w:rsid w:val="00B2466D"/>
    <w:rsid w:val="00B24973"/>
    <w:rsid w:val="00B25826"/>
    <w:rsid w:val="00B26FD5"/>
    <w:rsid w:val="00B27B1F"/>
    <w:rsid w:val="00B27F0C"/>
    <w:rsid w:val="00B305AE"/>
    <w:rsid w:val="00B30E43"/>
    <w:rsid w:val="00B323F3"/>
    <w:rsid w:val="00B32814"/>
    <w:rsid w:val="00B33113"/>
    <w:rsid w:val="00B340F1"/>
    <w:rsid w:val="00B345A8"/>
    <w:rsid w:val="00B350A4"/>
    <w:rsid w:val="00B35FDC"/>
    <w:rsid w:val="00B36212"/>
    <w:rsid w:val="00B36943"/>
    <w:rsid w:val="00B51654"/>
    <w:rsid w:val="00B5363F"/>
    <w:rsid w:val="00B5394C"/>
    <w:rsid w:val="00B55273"/>
    <w:rsid w:val="00B61259"/>
    <w:rsid w:val="00B667B3"/>
    <w:rsid w:val="00B70CA5"/>
    <w:rsid w:val="00B71AF6"/>
    <w:rsid w:val="00B7217A"/>
    <w:rsid w:val="00B73178"/>
    <w:rsid w:val="00B73399"/>
    <w:rsid w:val="00B73707"/>
    <w:rsid w:val="00B76257"/>
    <w:rsid w:val="00B77269"/>
    <w:rsid w:val="00B864A5"/>
    <w:rsid w:val="00B86F54"/>
    <w:rsid w:val="00B876A7"/>
    <w:rsid w:val="00B9053A"/>
    <w:rsid w:val="00B95A52"/>
    <w:rsid w:val="00B971A8"/>
    <w:rsid w:val="00B9762B"/>
    <w:rsid w:val="00BA0A47"/>
    <w:rsid w:val="00BA17AB"/>
    <w:rsid w:val="00BA2C61"/>
    <w:rsid w:val="00BA62F2"/>
    <w:rsid w:val="00BA66CA"/>
    <w:rsid w:val="00BA75CB"/>
    <w:rsid w:val="00BB2448"/>
    <w:rsid w:val="00BB3A37"/>
    <w:rsid w:val="00BB471C"/>
    <w:rsid w:val="00BB5D5C"/>
    <w:rsid w:val="00BB63EE"/>
    <w:rsid w:val="00BB655D"/>
    <w:rsid w:val="00BB734A"/>
    <w:rsid w:val="00BB79E1"/>
    <w:rsid w:val="00BC1A7F"/>
    <w:rsid w:val="00BC323B"/>
    <w:rsid w:val="00BC3FC2"/>
    <w:rsid w:val="00BC4740"/>
    <w:rsid w:val="00BC5E10"/>
    <w:rsid w:val="00BD0429"/>
    <w:rsid w:val="00BD1741"/>
    <w:rsid w:val="00BD1ABB"/>
    <w:rsid w:val="00BD2190"/>
    <w:rsid w:val="00BD2AEC"/>
    <w:rsid w:val="00BD4495"/>
    <w:rsid w:val="00BD574B"/>
    <w:rsid w:val="00BD632C"/>
    <w:rsid w:val="00BD6D51"/>
    <w:rsid w:val="00BD7F2A"/>
    <w:rsid w:val="00BE00FF"/>
    <w:rsid w:val="00BE1181"/>
    <w:rsid w:val="00BE3ABC"/>
    <w:rsid w:val="00BE65B9"/>
    <w:rsid w:val="00BE72B7"/>
    <w:rsid w:val="00BE7422"/>
    <w:rsid w:val="00BF17FD"/>
    <w:rsid w:val="00BF1F35"/>
    <w:rsid w:val="00BF3EDC"/>
    <w:rsid w:val="00BF3F0E"/>
    <w:rsid w:val="00BF5D58"/>
    <w:rsid w:val="00BF7CEC"/>
    <w:rsid w:val="00C0148E"/>
    <w:rsid w:val="00C0179F"/>
    <w:rsid w:val="00C033CF"/>
    <w:rsid w:val="00C061D8"/>
    <w:rsid w:val="00C074B4"/>
    <w:rsid w:val="00C10425"/>
    <w:rsid w:val="00C122F3"/>
    <w:rsid w:val="00C168FB"/>
    <w:rsid w:val="00C16A65"/>
    <w:rsid w:val="00C20716"/>
    <w:rsid w:val="00C20F8A"/>
    <w:rsid w:val="00C227C4"/>
    <w:rsid w:val="00C23356"/>
    <w:rsid w:val="00C24E22"/>
    <w:rsid w:val="00C264E2"/>
    <w:rsid w:val="00C2714E"/>
    <w:rsid w:val="00C27A8F"/>
    <w:rsid w:val="00C3071B"/>
    <w:rsid w:val="00C31DD0"/>
    <w:rsid w:val="00C341F0"/>
    <w:rsid w:val="00C345C7"/>
    <w:rsid w:val="00C34681"/>
    <w:rsid w:val="00C34B99"/>
    <w:rsid w:val="00C34C9D"/>
    <w:rsid w:val="00C35118"/>
    <w:rsid w:val="00C36A3D"/>
    <w:rsid w:val="00C36D15"/>
    <w:rsid w:val="00C42D7B"/>
    <w:rsid w:val="00C432AA"/>
    <w:rsid w:val="00C46152"/>
    <w:rsid w:val="00C465D8"/>
    <w:rsid w:val="00C465E0"/>
    <w:rsid w:val="00C47BD4"/>
    <w:rsid w:val="00C47CF0"/>
    <w:rsid w:val="00C520D0"/>
    <w:rsid w:val="00C540EA"/>
    <w:rsid w:val="00C55847"/>
    <w:rsid w:val="00C60890"/>
    <w:rsid w:val="00C608E7"/>
    <w:rsid w:val="00C61900"/>
    <w:rsid w:val="00C641C1"/>
    <w:rsid w:val="00C642AF"/>
    <w:rsid w:val="00C656CF"/>
    <w:rsid w:val="00C676E8"/>
    <w:rsid w:val="00C70A1A"/>
    <w:rsid w:val="00C70CCE"/>
    <w:rsid w:val="00C7221F"/>
    <w:rsid w:val="00C7388C"/>
    <w:rsid w:val="00C74FA5"/>
    <w:rsid w:val="00C75398"/>
    <w:rsid w:val="00C75905"/>
    <w:rsid w:val="00C804CF"/>
    <w:rsid w:val="00C82386"/>
    <w:rsid w:val="00C82560"/>
    <w:rsid w:val="00C82CC2"/>
    <w:rsid w:val="00C8408D"/>
    <w:rsid w:val="00C8445B"/>
    <w:rsid w:val="00C85DDB"/>
    <w:rsid w:val="00C863F2"/>
    <w:rsid w:val="00C869B8"/>
    <w:rsid w:val="00C873C3"/>
    <w:rsid w:val="00C911A6"/>
    <w:rsid w:val="00C9463F"/>
    <w:rsid w:val="00C94E17"/>
    <w:rsid w:val="00C96DD3"/>
    <w:rsid w:val="00CA2536"/>
    <w:rsid w:val="00CA7127"/>
    <w:rsid w:val="00CA7890"/>
    <w:rsid w:val="00CA7999"/>
    <w:rsid w:val="00CA7AC5"/>
    <w:rsid w:val="00CB5B5A"/>
    <w:rsid w:val="00CC2922"/>
    <w:rsid w:val="00CC2CEC"/>
    <w:rsid w:val="00CC5821"/>
    <w:rsid w:val="00CC71E1"/>
    <w:rsid w:val="00CC7DF4"/>
    <w:rsid w:val="00CD427A"/>
    <w:rsid w:val="00CD7587"/>
    <w:rsid w:val="00CD7EA0"/>
    <w:rsid w:val="00CE33AB"/>
    <w:rsid w:val="00CE4FCB"/>
    <w:rsid w:val="00CE5C77"/>
    <w:rsid w:val="00CE6D1B"/>
    <w:rsid w:val="00CE702C"/>
    <w:rsid w:val="00CF24EB"/>
    <w:rsid w:val="00CF362E"/>
    <w:rsid w:val="00CF3BD6"/>
    <w:rsid w:val="00CF4018"/>
    <w:rsid w:val="00CF5948"/>
    <w:rsid w:val="00CF6075"/>
    <w:rsid w:val="00CF6881"/>
    <w:rsid w:val="00D04F24"/>
    <w:rsid w:val="00D07BD8"/>
    <w:rsid w:val="00D10EDF"/>
    <w:rsid w:val="00D11D9E"/>
    <w:rsid w:val="00D1297C"/>
    <w:rsid w:val="00D130EB"/>
    <w:rsid w:val="00D13400"/>
    <w:rsid w:val="00D13AB3"/>
    <w:rsid w:val="00D14402"/>
    <w:rsid w:val="00D15598"/>
    <w:rsid w:val="00D17887"/>
    <w:rsid w:val="00D2058E"/>
    <w:rsid w:val="00D2386E"/>
    <w:rsid w:val="00D23BE4"/>
    <w:rsid w:val="00D31435"/>
    <w:rsid w:val="00D31AD1"/>
    <w:rsid w:val="00D31EB3"/>
    <w:rsid w:val="00D3392D"/>
    <w:rsid w:val="00D34F96"/>
    <w:rsid w:val="00D35567"/>
    <w:rsid w:val="00D40004"/>
    <w:rsid w:val="00D415A6"/>
    <w:rsid w:val="00D41DF3"/>
    <w:rsid w:val="00D421B5"/>
    <w:rsid w:val="00D47837"/>
    <w:rsid w:val="00D47E53"/>
    <w:rsid w:val="00D50029"/>
    <w:rsid w:val="00D51748"/>
    <w:rsid w:val="00D54B41"/>
    <w:rsid w:val="00D559CC"/>
    <w:rsid w:val="00D561EA"/>
    <w:rsid w:val="00D572BC"/>
    <w:rsid w:val="00D6068D"/>
    <w:rsid w:val="00D60C8B"/>
    <w:rsid w:val="00D62613"/>
    <w:rsid w:val="00D64758"/>
    <w:rsid w:val="00D662EC"/>
    <w:rsid w:val="00D66702"/>
    <w:rsid w:val="00D6759D"/>
    <w:rsid w:val="00D70292"/>
    <w:rsid w:val="00D7163D"/>
    <w:rsid w:val="00D72CE8"/>
    <w:rsid w:val="00D72E19"/>
    <w:rsid w:val="00D735B1"/>
    <w:rsid w:val="00D77632"/>
    <w:rsid w:val="00D8154E"/>
    <w:rsid w:val="00D8196C"/>
    <w:rsid w:val="00D842BB"/>
    <w:rsid w:val="00D85C62"/>
    <w:rsid w:val="00D8728F"/>
    <w:rsid w:val="00D965A2"/>
    <w:rsid w:val="00D96E65"/>
    <w:rsid w:val="00D97BFE"/>
    <w:rsid w:val="00DA2450"/>
    <w:rsid w:val="00DA2505"/>
    <w:rsid w:val="00DA257F"/>
    <w:rsid w:val="00DA2CB7"/>
    <w:rsid w:val="00DA33CD"/>
    <w:rsid w:val="00DA47E2"/>
    <w:rsid w:val="00DB0A21"/>
    <w:rsid w:val="00DB1239"/>
    <w:rsid w:val="00DB1809"/>
    <w:rsid w:val="00DB1951"/>
    <w:rsid w:val="00DB2637"/>
    <w:rsid w:val="00DB3B18"/>
    <w:rsid w:val="00DB6D86"/>
    <w:rsid w:val="00DB6FAD"/>
    <w:rsid w:val="00DC1F1D"/>
    <w:rsid w:val="00DC4EC8"/>
    <w:rsid w:val="00DC5895"/>
    <w:rsid w:val="00DD13F7"/>
    <w:rsid w:val="00DD156B"/>
    <w:rsid w:val="00DD3D1E"/>
    <w:rsid w:val="00DD46B1"/>
    <w:rsid w:val="00DD4F84"/>
    <w:rsid w:val="00DD51D2"/>
    <w:rsid w:val="00DD7CDF"/>
    <w:rsid w:val="00DE029B"/>
    <w:rsid w:val="00DE0C7B"/>
    <w:rsid w:val="00DE1B1B"/>
    <w:rsid w:val="00DE4AE6"/>
    <w:rsid w:val="00DE6FC8"/>
    <w:rsid w:val="00DE7BAD"/>
    <w:rsid w:val="00DF0780"/>
    <w:rsid w:val="00DF35FC"/>
    <w:rsid w:val="00DF6213"/>
    <w:rsid w:val="00DF7C04"/>
    <w:rsid w:val="00E00456"/>
    <w:rsid w:val="00E01A42"/>
    <w:rsid w:val="00E03683"/>
    <w:rsid w:val="00E03A2D"/>
    <w:rsid w:val="00E041F4"/>
    <w:rsid w:val="00E0437D"/>
    <w:rsid w:val="00E04456"/>
    <w:rsid w:val="00E04812"/>
    <w:rsid w:val="00E050B0"/>
    <w:rsid w:val="00E109A3"/>
    <w:rsid w:val="00E114C9"/>
    <w:rsid w:val="00E120CA"/>
    <w:rsid w:val="00E1355C"/>
    <w:rsid w:val="00E150CE"/>
    <w:rsid w:val="00E15A1C"/>
    <w:rsid w:val="00E16F28"/>
    <w:rsid w:val="00E20BA3"/>
    <w:rsid w:val="00E25000"/>
    <w:rsid w:val="00E261EE"/>
    <w:rsid w:val="00E263BC"/>
    <w:rsid w:val="00E30AAB"/>
    <w:rsid w:val="00E33FA1"/>
    <w:rsid w:val="00E357E1"/>
    <w:rsid w:val="00E35C0B"/>
    <w:rsid w:val="00E37911"/>
    <w:rsid w:val="00E411B1"/>
    <w:rsid w:val="00E41CFE"/>
    <w:rsid w:val="00E45FCC"/>
    <w:rsid w:val="00E52039"/>
    <w:rsid w:val="00E526F4"/>
    <w:rsid w:val="00E52E94"/>
    <w:rsid w:val="00E53BE1"/>
    <w:rsid w:val="00E55B9E"/>
    <w:rsid w:val="00E5744C"/>
    <w:rsid w:val="00E6025C"/>
    <w:rsid w:val="00E61DC3"/>
    <w:rsid w:val="00E62F7F"/>
    <w:rsid w:val="00E63D85"/>
    <w:rsid w:val="00E65127"/>
    <w:rsid w:val="00E653D5"/>
    <w:rsid w:val="00E65DA0"/>
    <w:rsid w:val="00E66F9A"/>
    <w:rsid w:val="00E71DF0"/>
    <w:rsid w:val="00E720C5"/>
    <w:rsid w:val="00E7233A"/>
    <w:rsid w:val="00E738DD"/>
    <w:rsid w:val="00E74928"/>
    <w:rsid w:val="00E7615E"/>
    <w:rsid w:val="00E766EB"/>
    <w:rsid w:val="00E8164A"/>
    <w:rsid w:val="00E81F14"/>
    <w:rsid w:val="00E82ECD"/>
    <w:rsid w:val="00E83ED4"/>
    <w:rsid w:val="00E86916"/>
    <w:rsid w:val="00E90076"/>
    <w:rsid w:val="00E9181F"/>
    <w:rsid w:val="00E91E71"/>
    <w:rsid w:val="00E963B3"/>
    <w:rsid w:val="00E967DF"/>
    <w:rsid w:val="00E96EF4"/>
    <w:rsid w:val="00EA5939"/>
    <w:rsid w:val="00EA6D4E"/>
    <w:rsid w:val="00EA7B7A"/>
    <w:rsid w:val="00EB00D1"/>
    <w:rsid w:val="00EB14EC"/>
    <w:rsid w:val="00EB1F5B"/>
    <w:rsid w:val="00EB2061"/>
    <w:rsid w:val="00EB2418"/>
    <w:rsid w:val="00EB3F13"/>
    <w:rsid w:val="00EB76CE"/>
    <w:rsid w:val="00EC194E"/>
    <w:rsid w:val="00EC44BA"/>
    <w:rsid w:val="00EC4BDF"/>
    <w:rsid w:val="00EC7BD6"/>
    <w:rsid w:val="00ED1F51"/>
    <w:rsid w:val="00ED4FC6"/>
    <w:rsid w:val="00ED5491"/>
    <w:rsid w:val="00ED695D"/>
    <w:rsid w:val="00ED6ADE"/>
    <w:rsid w:val="00EE0A69"/>
    <w:rsid w:val="00EE200C"/>
    <w:rsid w:val="00EE3417"/>
    <w:rsid w:val="00EE436C"/>
    <w:rsid w:val="00EE69F9"/>
    <w:rsid w:val="00EF0695"/>
    <w:rsid w:val="00EF4C4E"/>
    <w:rsid w:val="00F0004E"/>
    <w:rsid w:val="00F01337"/>
    <w:rsid w:val="00F03B37"/>
    <w:rsid w:val="00F07060"/>
    <w:rsid w:val="00F07FC5"/>
    <w:rsid w:val="00F12A8B"/>
    <w:rsid w:val="00F130E1"/>
    <w:rsid w:val="00F13496"/>
    <w:rsid w:val="00F16576"/>
    <w:rsid w:val="00F17DB5"/>
    <w:rsid w:val="00F228D6"/>
    <w:rsid w:val="00F22944"/>
    <w:rsid w:val="00F25311"/>
    <w:rsid w:val="00F26BA8"/>
    <w:rsid w:val="00F320AE"/>
    <w:rsid w:val="00F33C0E"/>
    <w:rsid w:val="00F367FF"/>
    <w:rsid w:val="00F36A8E"/>
    <w:rsid w:val="00F36BC1"/>
    <w:rsid w:val="00F36FEE"/>
    <w:rsid w:val="00F3758C"/>
    <w:rsid w:val="00F37822"/>
    <w:rsid w:val="00F41611"/>
    <w:rsid w:val="00F4230E"/>
    <w:rsid w:val="00F43272"/>
    <w:rsid w:val="00F43A0E"/>
    <w:rsid w:val="00F43A44"/>
    <w:rsid w:val="00F44884"/>
    <w:rsid w:val="00F4495F"/>
    <w:rsid w:val="00F469B4"/>
    <w:rsid w:val="00F46F2A"/>
    <w:rsid w:val="00F50754"/>
    <w:rsid w:val="00F52E19"/>
    <w:rsid w:val="00F54423"/>
    <w:rsid w:val="00F552C7"/>
    <w:rsid w:val="00F55E07"/>
    <w:rsid w:val="00F56057"/>
    <w:rsid w:val="00F56C73"/>
    <w:rsid w:val="00F60E65"/>
    <w:rsid w:val="00F62219"/>
    <w:rsid w:val="00F62FF9"/>
    <w:rsid w:val="00F72720"/>
    <w:rsid w:val="00F741C2"/>
    <w:rsid w:val="00F749A2"/>
    <w:rsid w:val="00F74A06"/>
    <w:rsid w:val="00F74BAA"/>
    <w:rsid w:val="00F75D12"/>
    <w:rsid w:val="00F7672A"/>
    <w:rsid w:val="00F81317"/>
    <w:rsid w:val="00F835E7"/>
    <w:rsid w:val="00F8431E"/>
    <w:rsid w:val="00F84B50"/>
    <w:rsid w:val="00F872D8"/>
    <w:rsid w:val="00F90EA2"/>
    <w:rsid w:val="00F91AF6"/>
    <w:rsid w:val="00F9367D"/>
    <w:rsid w:val="00F941E8"/>
    <w:rsid w:val="00F94234"/>
    <w:rsid w:val="00F956E0"/>
    <w:rsid w:val="00F96100"/>
    <w:rsid w:val="00FA2154"/>
    <w:rsid w:val="00FA5B31"/>
    <w:rsid w:val="00FA6E2F"/>
    <w:rsid w:val="00FA6F61"/>
    <w:rsid w:val="00FA7F90"/>
    <w:rsid w:val="00FB13F6"/>
    <w:rsid w:val="00FB2FC8"/>
    <w:rsid w:val="00FB326F"/>
    <w:rsid w:val="00FB3365"/>
    <w:rsid w:val="00FB4C10"/>
    <w:rsid w:val="00FB5BED"/>
    <w:rsid w:val="00FB6687"/>
    <w:rsid w:val="00FB7CCA"/>
    <w:rsid w:val="00FC1BD3"/>
    <w:rsid w:val="00FC3BD9"/>
    <w:rsid w:val="00FC3C60"/>
    <w:rsid w:val="00FC62E0"/>
    <w:rsid w:val="00FC7BF0"/>
    <w:rsid w:val="00FD0D32"/>
    <w:rsid w:val="00FD2FEA"/>
    <w:rsid w:val="00FD4AE9"/>
    <w:rsid w:val="00FD57C6"/>
    <w:rsid w:val="00FE2774"/>
    <w:rsid w:val="00FE27B8"/>
    <w:rsid w:val="00FE2AB8"/>
    <w:rsid w:val="00FE2AE9"/>
    <w:rsid w:val="00FE2F55"/>
    <w:rsid w:val="00FE3850"/>
    <w:rsid w:val="00FE45F0"/>
    <w:rsid w:val="00FE550F"/>
    <w:rsid w:val="00FF11F3"/>
    <w:rsid w:val="00FF2E11"/>
    <w:rsid w:val="00FF3BB6"/>
    <w:rsid w:val="00FF4484"/>
    <w:rsid w:val="00FF4670"/>
    <w:rsid w:val="00FF69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>
      <o:colormru v:ext="edit" colors="#dbe3ff,#ddd"/>
    </o:shapedefaults>
    <o:shapelayout v:ext="edit">
      <o:idmap v:ext="edit" data="1"/>
    </o:shapelayout>
  </w:shapeDefaults>
  <w:decimalSymbol w:val=","/>
  <w:listSeparator w:val=";"/>
  <w14:docId w14:val="5AACE282"/>
  <w15:chartTrackingRefBased/>
  <w15:docId w15:val="{038B5053-AF7F-43CC-A9D8-B0856ED0F7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k-SK" w:eastAsia="sk-SK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">
    <w:name w:val="Normal"/>
    <w:qFormat/>
    <w:rsid w:val="004320D4"/>
    <w:pPr>
      <w:jc w:val="both"/>
    </w:pPr>
    <w:rPr>
      <w:rFonts w:ascii="Arial" w:hAnsi="Arial"/>
      <w:noProof/>
      <w:sz w:val="22"/>
      <w:szCs w:val="22"/>
    </w:rPr>
  </w:style>
  <w:style w:type="paragraph" w:styleId="Heading1">
    <w:name w:val="heading 1"/>
    <w:basedOn w:val="Normal"/>
    <w:next w:val="Normal"/>
    <w:qFormat/>
    <w:rsid w:val="00096F26"/>
    <w:pPr>
      <w:ind w:left="709" w:hanging="709"/>
      <w:jc w:val="left"/>
      <w:outlineLvl w:val="0"/>
    </w:pPr>
    <w:rPr>
      <w:rFonts w:cs="Arial"/>
      <w:b/>
      <w:color w:val="C40000"/>
      <w:sz w:val="32"/>
      <w:szCs w:val="32"/>
    </w:rPr>
  </w:style>
  <w:style w:type="paragraph" w:styleId="Heading2">
    <w:name w:val="heading 2"/>
    <w:basedOn w:val="Normal"/>
    <w:next w:val="Normal"/>
    <w:qFormat/>
    <w:rsid w:val="00096F26"/>
    <w:pPr>
      <w:keepNext/>
      <w:ind w:left="709" w:hanging="709"/>
      <w:jc w:val="left"/>
      <w:outlineLvl w:val="1"/>
    </w:pPr>
    <w:rPr>
      <w:rFonts w:cs="Arial"/>
      <w:b/>
      <w:bCs/>
      <w:iCs/>
      <w:color w:val="C40000"/>
      <w:sz w:val="28"/>
      <w:szCs w:val="28"/>
    </w:rPr>
  </w:style>
  <w:style w:type="paragraph" w:styleId="Heading3">
    <w:name w:val="heading 3"/>
    <w:basedOn w:val="Normal"/>
    <w:next w:val="Normal"/>
    <w:qFormat/>
    <w:rsid w:val="00C911A6"/>
    <w:pPr>
      <w:keepNext/>
      <w:ind w:left="709" w:hanging="709"/>
      <w:jc w:val="left"/>
      <w:outlineLvl w:val="2"/>
    </w:pPr>
    <w:rPr>
      <w:rFonts w:cs="Arial"/>
      <w:b/>
      <w:bCs/>
      <w:color w:val="C40000"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911A6"/>
    <w:pPr>
      <w:keepNext/>
      <w:overflowPunct w:val="0"/>
      <w:autoSpaceDE w:val="0"/>
      <w:autoSpaceDN w:val="0"/>
      <w:adjustRightInd w:val="0"/>
      <w:ind w:left="709" w:hanging="709"/>
      <w:jc w:val="left"/>
      <w:textAlignment w:val="baseline"/>
      <w:outlineLvl w:val="3"/>
    </w:pPr>
    <w:rPr>
      <w:b/>
      <w:color w:val="C40000"/>
      <w:sz w:val="24"/>
      <w:szCs w:val="24"/>
      <w:lang w:val="en-US" w:eastAsia="cs-CZ"/>
    </w:rPr>
  </w:style>
  <w:style w:type="paragraph" w:styleId="Heading5">
    <w:name w:val="heading 5"/>
    <w:basedOn w:val="Normal"/>
    <w:next w:val="Normal"/>
    <w:qFormat/>
    <w:rsid w:val="00AB099E"/>
    <w:pPr>
      <w:keepNext/>
      <w:outlineLvl w:val="4"/>
    </w:pPr>
    <w:rPr>
      <w:rFonts w:cs="Arial"/>
      <w:b/>
      <w:bCs/>
      <w:sz w:val="32"/>
    </w:rPr>
  </w:style>
  <w:style w:type="paragraph" w:styleId="Heading6">
    <w:name w:val="heading 6"/>
    <w:basedOn w:val="Normal"/>
    <w:next w:val="Normal"/>
    <w:qFormat/>
    <w:rsid w:val="00AB099E"/>
    <w:pPr>
      <w:keepNext/>
      <w:outlineLvl w:val="5"/>
    </w:pPr>
    <w:rPr>
      <w:rFonts w:cs="Arial"/>
      <w:b/>
      <w:bCs/>
      <w:sz w:val="26"/>
    </w:rPr>
  </w:style>
  <w:style w:type="paragraph" w:styleId="Heading7">
    <w:name w:val="heading 7"/>
    <w:basedOn w:val="Normal"/>
    <w:next w:val="Normal"/>
    <w:qFormat/>
    <w:rsid w:val="002C3499"/>
    <w:pPr>
      <w:keepNext/>
      <w:spacing w:line="360" w:lineRule="auto"/>
      <w:ind w:hanging="16"/>
      <w:outlineLvl w:val="6"/>
    </w:pPr>
    <w:rPr>
      <w:rFonts w:cs="Arial"/>
      <w:b/>
      <w:bCs/>
      <w:szCs w:val="24"/>
      <w:lang w:eastAsia="cs-CZ"/>
    </w:rPr>
  </w:style>
  <w:style w:type="paragraph" w:styleId="Heading8">
    <w:name w:val="heading 8"/>
    <w:basedOn w:val="Normal"/>
    <w:next w:val="Normal"/>
    <w:qFormat/>
    <w:rsid w:val="002C3499"/>
    <w:pPr>
      <w:tabs>
        <w:tab w:val="num" w:pos="1440"/>
      </w:tabs>
      <w:spacing w:before="240" w:after="60"/>
      <w:ind w:left="1440" w:hanging="1440"/>
      <w:outlineLvl w:val="7"/>
    </w:pPr>
    <w:rPr>
      <w:rFonts w:ascii="Times New Roman" w:hAnsi="Times New Roman"/>
      <w:i/>
      <w:iCs/>
      <w:noProof w:val="0"/>
      <w:sz w:val="24"/>
      <w:szCs w:val="24"/>
    </w:rPr>
  </w:style>
  <w:style w:type="paragraph" w:styleId="Heading9">
    <w:name w:val="heading 9"/>
    <w:basedOn w:val="Normal"/>
    <w:next w:val="Normal"/>
    <w:qFormat/>
    <w:rsid w:val="002C3499"/>
    <w:pPr>
      <w:tabs>
        <w:tab w:val="num" w:pos="1584"/>
      </w:tabs>
      <w:spacing w:before="240" w:after="60"/>
      <w:ind w:left="1584" w:hanging="1584"/>
      <w:outlineLvl w:val="8"/>
    </w:pPr>
    <w:rPr>
      <w:rFonts w:cs="Arial"/>
      <w:noProof w:val="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40158A"/>
    <w:pPr>
      <w:spacing w:before="100" w:beforeAutospacing="1" w:after="100" w:afterAutospacing="1"/>
    </w:pPr>
    <w:rPr>
      <w:lang w:val="en-US" w:eastAsia="en-US"/>
    </w:rPr>
  </w:style>
  <w:style w:type="character" w:styleId="Strong">
    <w:name w:val="Strong"/>
    <w:qFormat/>
    <w:rsid w:val="0040158A"/>
    <w:rPr>
      <w:b/>
      <w:bCs/>
    </w:rPr>
  </w:style>
  <w:style w:type="character" w:styleId="Emphasis">
    <w:name w:val="Emphasis"/>
    <w:qFormat/>
    <w:rsid w:val="0040158A"/>
    <w:rPr>
      <w:i/>
      <w:iCs/>
    </w:rPr>
  </w:style>
  <w:style w:type="paragraph" w:styleId="BodyText">
    <w:name w:val="Body Text"/>
    <w:basedOn w:val="Normal"/>
    <w:rsid w:val="00AB099E"/>
  </w:style>
  <w:style w:type="paragraph" w:styleId="BodyTextIndent">
    <w:name w:val="Body Text Indent"/>
    <w:basedOn w:val="Normal"/>
    <w:rsid w:val="00AB099E"/>
    <w:pPr>
      <w:ind w:firstLine="709"/>
    </w:pPr>
  </w:style>
  <w:style w:type="paragraph" w:styleId="BodyText2">
    <w:name w:val="Body Text 2"/>
    <w:basedOn w:val="Normal"/>
    <w:rsid w:val="00AB099E"/>
    <w:rPr>
      <w:rFonts w:cs="Arial"/>
    </w:rPr>
  </w:style>
  <w:style w:type="paragraph" w:styleId="BodyTextIndent2">
    <w:name w:val="Body Text Indent 2"/>
    <w:basedOn w:val="Normal"/>
    <w:rsid w:val="00AB099E"/>
    <w:pPr>
      <w:ind w:firstLine="709"/>
    </w:pPr>
    <w:rPr>
      <w:rFonts w:cs="Arial"/>
    </w:rPr>
  </w:style>
  <w:style w:type="table" w:styleId="TableGrid">
    <w:name w:val="Table Grid"/>
    <w:basedOn w:val="TableNormal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rsid w:val="00AB099E"/>
    <w:rPr>
      <w:color w:val="0000CC"/>
      <w:u w:val="single"/>
    </w:rPr>
  </w:style>
  <w:style w:type="paragraph" w:styleId="Title">
    <w:name w:val="Title"/>
    <w:basedOn w:val="Normal"/>
    <w:qFormat/>
    <w:rsid w:val="00AB099E"/>
    <w:pPr>
      <w:jc w:val="center"/>
    </w:pPr>
    <w:rPr>
      <w:rFonts w:cs="Arial"/>
      <w:b/>
      <w:bCs/>
    </w:rPr>
  </w:style>
  <w:style w:type="paragraph" w:styleId="Subtitle">
    <w:name w:val="Subtitle"/>
    <w:basedOn w:val="Normal"/>
    <w:qFormat/>
    <w:rsid w:val="00AB099E"/>
    <w:rPr>
      <w:b/>
      <w:bCs/>
    </w:rPr>
  </w:style>
  <w:style w:type="character" w:styleId="PageNumber">
    <w:name w:val="page number"/>
    <w:basedOn w:val="DefaultParagraphFont"/>
    <w:rsid w:val="00AB099E"/>
  </w:style>
  <w:style w:type="paragraph" w:styleId="Footer">
    <w:name w:val="footer"/>
    <w:basedOn w:val="Normal"/>
    <w:rsid w:val="00AB099E"/>
    <w:pPr>
      <w:tabs>
        <w:tab w:val="center" w:pos="4320"/>
        <w:tab w:val="right" w:pos="8640"/>
      </w:tabs>
    </w:pPr>
  </w:style>
  <w:style w:type="table" w:styleId="TableGrid2">
    <w:name w:val="Table Grid 2"/>
    <w:basedOn w:val="TableNormal"/>
    <w:rsid w:val="00AB099E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Theme">
    <w:name w:val="Table Theme"/>
    <w:basedOn w:val="TableNormal"/>
    <w:rsid w:val="00AB09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rsid w:val="00AB099E"/>
    <w:pPr>
      <w:tabs>
        <w:tab w:val="center" w:pos="4320"/>
        <w:tab w:val="right" w:pos="8640"/>
      </w:tabs>
    </w:pPr>
  </w:style>
  <w:style w:type="paragraph" w:styleId="BodyText3">
    <w:name w:val="Body Text 3"/>
    <w:basedOn w:val="Normal"/>
    <w:rsid w:val="00AB099E"/>
    <w:pPr>
      <w:spacing w:after="120"/>
    </w:pPr>
    <w:rPr>
      <w:sz w:val="16"/>
      <w:szCs w:val="16"/>
    </w:rPr>
  </w:style>
  <w:style w:type="paragraph" w:customStyle="1" w:styleId="normaltext">
    <w:name w:val="normaltext"/>
    <w:basedOn w:val="Normal"/>
    <w:rsid w:val="00AB099E"/>
    <w:pPr>
      <w:spacing w:before="100" w:after="100"/>
    </w:pPr>
    <w:rPr>
      <w:color w:val="000000"/>
      <w:szCs w:val="20"/>
    </w:rPr>
  </w:style>
  <w:style w:type="paragraph" w:customStyle="1" w:styleId="NormalWeb1">
    <w:name w:val="Normal (Web)1"/>
    <w:basedOn w:val="Normal"/>
    <w:rsid w:val="00AB099E"/>
    <w:pPr>
      <w:spacing w:before="100" w:after="100"/>
    </w:pPr>
    <w:rPr>
      <w:szCs w:val="20"/>
      <w:lang w:eastAsia="en-US"/>
    </w:rPr>
  </w:style>
  <w:style w:type="paragraph" w:styleId="DocumentMap">
    <w:name w:val="Document Map"/>
    <w:basedOn w:val="Normal"/>
    <w:semiHidden/>
    <w:rsid w:val="00AB099E"/>
    <w:pPr>
      <w:shd w:val="clear" w:color="auto" w:fill="000080"/>
      <w:spacing w:line="288" w:lineRule="auto"/>
    </w:pPr>
    <w:rPr>
      <w:rFonts w:ascii="Tahoma" w:hAnsi="Tahoma" w:cs="Tahoma"/>
      <w:sz w:val="20"/>
      <w:szCs w:val="20"/>
    </w:rPr>
  </w:style>
  <w:style w:type="paragraph" w:styleId="CommentText">
    <w:name w:val="annotation text"/>
    <w:basedOn w:val="Normal"/>
    <w:semiHidden/>
    <w:rsid w:val="00AB099E"/>
    <w:pPr>
      <w:spacing w:line="288" w:lineRule="auto"/>
    </w:pPr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AB099E"/>
    <w:rPr>
      <w:b/>
      <w:bCs/>
    </w:rPr>
  </w:style>
  <w:style w:type="paragraph" w:styleId="BalloonText">
    <w:name w:val="Balloon Text"/>
    <w:basedOn w:val="Normal"/>
    <w:semiHidden/>
    <w:rsid w:val="00AB099E"/>
    <w:pPr>
      <w:spacing w:line="288" w:lineRule="auto"/>
    </w:pPr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E37911"/>
    <w:rPr>
      <w:color w:val="800080"/>
      <w:u w:val="single"/>
    </w:rPr>
  </w:style>
  <w:style w:type="paragraph" w:styleId="TOC1">
    <w:name w:val="toc 1"/>
    <w:basedOn w:val="Normal"/>
    <w:next w:val="Normal"/>
    <w:autoRedefine/>
    <w:semiHidden/>
    <w:rsid w:val="00C911A6"/>
    <w:pPr>
      <w:tabs>
        <w:tab w:val="left" w:pos="284"/>
        <w:tab w:val="right" w:leader="dot" w:pos="7701"/>
      </w:tabs>
      <w:spacing w:before="120"/>
    </w:pPr>
    <w:rPr>
      <w:b/>
    </w:rPr>
  </w:style>
  <w:style w:type="paragraph" w:styleId="TOC2">
    <w:name w:val="toc 2"/>
    <w:basedOn w:val="Normal"/>
    <w:next w:val="Normal"/>
    <w:autoRedefine/>
    <w:semiHidden/>
    <w:rsid w:val="000A4847"/>
    <w:pPr>
      <w:tabs>
        <w:tab w:val="left" w:pos="426"/>
        <w:tab w:val="right" w:leader="dot" w:pos="7701"/>
      </w:tabs>
      <w:jc w:val="left"/>
    </w:pPr>
    <w:rPr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0A4847"/>
    <w:pPr>
      <w:tabs>
        <w:tab w:val="left" w:pos="709"/>
        <w:tab w:val="right" w:leader="dot" w:pos="7701"/>
      </w:tabs>
      <w:ind w:left="170"/>
      <w:jc w:val="left"/>
    </w:pPr>
    <w:rPr>
      <w:sz w:val="20"/>
    </w:rPr>
  </w:style>
  <w:style w:type="paragraph" w:styleId="TOC4">
    <w:name w:val="toc 4"/>
    <w:basedOn w:val="Normal"/>
    <w:next w:val="Normal"/>
    <w:autoRedefine/>
    <w:semiHidden/>
    <w:rsid w:val="00D130EB"/>
    <w:pPr>
      <w:ind w:left="340"/>
    </w:pPr>
    <w:rPr>
      <w:sz w:val="20"/>
    </w:rPr>
  </w:style>
  <w:style w:type="paragraph" w:styleId="TOC5">
    <w:name w:val="toc 5"/>
    <w:basedOn w:val="Normal"/>
    <w:next w:val="Normal"/>
    <w:autoRedefine/>
    <w:semiHidden/>
    <w:rsid w:val="0090446F"/>
    <w:pPr>
      <w:ind w:left="960"/>
    </w:pPr>
  </w:style>
  <w:style w:type="paragraph" w:styleId="TOC6">
    <w:name w:val="toc 6"/>
    <w:basedOn w:val="Normal"/>
    <w:next w:val="Normal"/>
    <w:autoRedefine/>
    <w:semiHidden/>
    <w:rsid w:val="0090446F"/>
    <w:pPr>
      <w:ind w:left="1200"/>
    </w:pPr>
  </w:style>
  <w:style w:type="paragraph" w:styleId="TOC7">
    <w:name w:val="toc 7"/>
    <w:basedOn w:val="Normal"/>
    <w:next w:val="Normal"/>
    <w:autoRedefine/>
    <w:semiHidden/>
    <w:rsid w:val="00854BC9"/>
    <w:pPr>
      <w:ind w:left="1440"/>
    </w:pPr>
    <w:rPr>
      <w:lang w:val="en-US" w:eastAsia="en-US"/>
    </w:rPr>
  </w:style>
  <w:style w:type="paragraph" w:styleId="TOC8">
    <w:name w:val="toc 8"/>
    <w:basedOn w:val="Normal"/>
    <w:next w:val="Normal"/>
    <w:autoRedefine/>
    <w:semiHidden/>
    <w:rsid w:val="00854BC9"/>
    <w:pPr>
      <w:ind w:left="1680"/>
    </w:pPr>
    <w:rPr>
      <w:lang w:val="en-US" w:eastAsia="en-US"/>
    </w:rPr>
  </w:style>
  <w:style w:type="paragraph" w:styleId="TOC9">
    <w:name w:val="toc 9"/>
    <w:basedOn w:val="Normal"/>
    <w:next w:val="Normal"/>
    <w:autoRedefine/>
    <w:semiHidden/>
    <w:rsid w:val="00854BC9"/>
    <w:pPr>
      <w:ind w:left="1920"/>
    </w:pPr>
    <w:rPr>
      <w:lang w:val="en-US" w:eastAsia="en-US"/>
    </w:rPr>
  </w:style>
  <w:style w:type="character" w:customStyle="1" w:styleId="Heading4Char">
    <w:name w:val="Heading 4 Char"/>
    <w:link w:val="Heading4"/>
    <w:rsid w:val="00C911A6"/>
    <w:rPr>
      <w:rFonts w:ascii="Arial" w:hAnsi="Arial"/>
      <w:b/>
      <w:noProof/>
      <w:color w:val="C40000"/>
      <w:sz w:val="24"/>
      <w:szCs w:val="24"/>
      <w:lang w:val="en-US" w:eastAsia="cs-CZ" w:bidi="ar-SA"/>
    </w:rPr>
  </w:style>
  <w:style w:type="character" w:styleId="CommentReference">
    <w:name w:val="annotation reference"/>
    <w:semiHidden/>
    <w:rsid w:val="00DB1809"/>
    <w:rPr>
      <w:sz w:val="16"/>
      <w:szCs w:val="16"/>
    </w:rPr>
  </w:style>
  <w:style w:type="paragraph" w:styleId="Caption">
    <w:name w:val="caption"/>
    <w:basedOn w:val="Normal"/>
    <w:next w:val="Normal"/>
    <w:qFormat/>
    <w:rsid w:val="00C2714E"/>
    <w:pPr>
      <w:jc w:val="left"/>
    </w:pPr>
    <w:rPr>
      <w:i/>
      <w:noProof w:val="0"/>
      <w:sz w:val="24"/>
      <w:szCs w:val="20"/>
      <w:lang w:eastAsia="cs-CZ"/>
    </w:rPr>
  </w:style>
  <w:style w:type="paragraph" w:styleId="Index1">
    <w:name w:val="index 1"/>
    <w:basedOn w:val="Normal"/>
    <w:next w:val="Normal"/>
    <w:autoRedefine/>
    <w:semiHidden/>
    <w:rsid w:val="008722C6"/>
    <w:pPr>
      <w:jc w:val="left"/>
    </w:pPr>
    <w:rPr>
      <w:sz w:val="20"/>
      <w:szCs w:val="20"/>
    </w:rPr>
  </w:style>
  <w:style w:type="paragraph" w:styleId="Index2">
    <w:name w:val="index 2"/>
    <w:basedOn w:val="Normal"/>
    <w:next w:val="Normal"/>
    <w:autoRedefine/>
    <w:semiHidden/>
    <w:rsid w:val="008722C6"/>
    <w:pPr>
      <w:ind w:left="284"/>
      <w:jc w:val="left"/>
    </w:pPr>
    <w:rPr>
      <w:sz w:val="20"/>
      <w:szCs w:val="20"/>
    </w:rPr>
  </w:style>
  <w:style w:type="paragraph" w:styleId="IndexHeading">
    <w:name w:val="index heading"/>
    <w:basedOn w:val="Normal"/>
    <w:next w:val="Index1"/>
    <w:semiHidden/>
    <w:rsid w:val="008722C6"/>
    <w:rPr>
      <w:rFonts w:cs="Arial"/>
      <w:b/>
      <w:bCs/>
    </w:rPr>
  </w:style>
  <w:style w:type="paragraph" w:styleId="Index3">
    <w:name w:val="index 3"/>
    <w:basedOn w:val="Normal"/>
    <w:next w:val="Normal"/>
    <w:autoRedefine/>
    <w:semiHidden/>
    <w:rsid w:val="008722C6"/>
    <w:pPr>
      <w:ind w:left="567"/>
      <w:jc w:val="left"/>
    </w:pPr>
    <w:rPr>
      <w:sz w:val="20"/>
      <w:szCs w:val="20"/>
    </w:rPr>
  </w:style>
  <w:style w:type="character" w:customStyle="1" w:styleId="postbody1">
    <w:name w:val="postbody1"/>
    <w:rsid w:val="002C3499"/>
    <w:rPr>
      <w:sz w:val="12"/>
      <w:szCs w:val="12"/>
    </w:rPr>
  </w:style>
  <w:style w:type="paragraph" w:customStyle="1" w:styleId="rovnica">
    <w:name w:val="rovnica"/>
    <w:basedOn w:val="Normal"/>
    <w:rsid w:val="002C3499"/>
    <w:pPr>
      <w:tabs>
        <w:tab w:val="center" w:pos="4536"/>
        <w:tab w:val="right" w:pos="9072"/>
      </w:tabs>
    </w:pPr>
    <w:rPr>
      <w:noProof w:val="0"/>
      <w:szCs w:val="24"/>
    </w:rPr>
  </w:style>
  <w:style w:type="paragraph" w:styleId="PlainText">
    <w:name w:val="Plain Text"/>
    <w:basedOn w:val="Normal"/>
    <w:rsid w:val="002C3499"/>
    <w:pPr>
      <w:jc w:val="left"/>
    </w:pPr>
    <w:rPr>
      <w:rFonts w:ascii="Courier New" w:hAnsi="Courier New"/>
      <w:noProof w:val="0"/>
      <w:sz w:val="20"/>
      <w:szCs w:val="24"/>
      <w:lang w:val="cs-CZ" w:eastAsia="cs-CZ"/>
    </w:rPr>
  </w:style>
  <w:style w:type="paragraph" w:customStyle="1" w:styleId="Default">
    <w:name w:val="Default"/>
    <w:rsid w:val="007D05A2"/>
    <w:pPr>
      <w:autoSpaceDE w:val="0"/>
      <w:autoSpaceDN w:val="0"/>
      <w:adjustRightInd w:val="0"/>
    </w:pPr>
    <w:rPr>
      <w:color w:val="000000"/>
      <w:sz w:val="24"/>
      <w:szCs w:val="24"/>
      <w:lang w:val="cs-CZ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077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09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191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6452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35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61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AD718D-8D57-4E6B-9D38-A2DED5DE60F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3</Pages>
  <Words>679</Words>
  <Characters>387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oslav Tatarko</dc:creator>
  <cp:keywords/>
  <cp:lastModifiedBy>Miroslav Tatarko</cp:lastModifiedBy>
  <cp:revision>4</cp:revision>
  <cp:lastPrinted>2017-04-24T10:44:00Z</cp:lastPrinted>
  <dcterms:created xsi:type="dcterms:W3CDTF">2021-02-13T19:07:00Z</dcterms:created>
  <dcterms:modified xsi:type="dcterms:W3CDTF">2021-04-15T14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